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0DCF" w:rsidRPr="00D63F78" w:rsidRDefault="00D63F78" w:rsidP="00330D68">
      <w:pPr>
        <w:jc w:val="center"/>
        <w:rPr>
          <w:b/>
        </w:rPr>
      </w:pPr>
      <w:r w:rsidRPr="00D63F78">
        <w:rPr>
          <w:b/>
        </w:rPr>
        <w:t>ВОПРОСЫ К ЛЕКЦИЯМ «</w:t>
      </w:r>
      <w:r w:rsidR="00022648" w:rsidRPr="00D63F78">
        <w:rPr>
          <w:b/>
        </w:rPr>
        <w:t>М</w:t>
      </w:r>
      <w:r w:rsidRPr="00D63F78">
        <w:rPr>
          <w:b/>
        </w:rPr>
        <w:t xml:space="preserve">ЕХАНИКА </w:t>
      </w:r>
      <w:r w:rsidR="00022648" w:rsidRPr="00D63F78">
        <w:rPr>
          <w:b/>
        </w:rPr>
        <w:t>С</w:t>
      </w:r>
      <w:r w:rsidRPr="00D63F78">
        <w:rPr>
          <w:b/>
        </w:rPr>
        <w:t xml:space="preserve">ПЛОШНЫХ </w:t>
      </w:r>
      <w:r w:rsidR="00022648" w:rsidRPr="00D63F78">
        <w:rPr>
          <w:b/>
        </w:rPr>
        <w:t>С</w:t>
      </w:r>
      <w:r w:rsidRPr="00D63F78">
        <w:rPr>
          <w:b/>
        </w:rPr>
        <w:t>РЕД (</w:t>
      </w:r>
      <w:r w:rsidR="00764DCA" w:rsidRPr="00D63F78">
        <w:rPr>
          <w:b/>
        </w:rPr>
        <w:t>МДТТ</w:t>
      </w:r>
      <w:r w:rsidRPr="00D63F78">
        <w:rPr>
          <w:b/>
        </w:rPr>
        <w:t xml:space="preserve">)» </w:t>
      </w:r>
      <w:r w:rsidRPr="00D63F78">
        <w:rPr>
          <w:rFonts w:eastAsia="MS Mincho"/>
          <w:b/>
        </w:rPr>
        <w:t>–</w:t>
      </w:r>
      <w:r w:rsidRPr="00D63F78">
        <w:rPr>
          <w:b/>
        </w:rPr>
        <w:t xml:space="preserve"> </w:t>
      </w:r>
      <w:r w:rsidR="00764DCA" w:rsidRPr="00D63F78">
        <w:rPr>
          <w:b/>
        </w:rPr>
        <w:t xml:space="preserve">весна </w:t>
      </w:r>
      <w:r w:rsidR="00060DCF" w:rsidRPr="00D63F78">
        <w:rPr>
          <w:b/>
        </w:rPr>
        <w:t>201</w:t>
      </w:r>
      <w:r w:rsidR="00764DCA" w:rsidRPr="00D63F78">
        <w:rPr>
          <w:b/>
        </w:rPr>
        <w:t>9</w:t>
      </w:r>
    </w:p>
    <w:p w:rsidR="00E02850" w:rsidRPr="00D63F78" w:rsidRDefault="00E02850" w:rsidP="00E02850">
      <w:pPr>
        <w:pStyle w:val="a4"/>
        <w:jc w:val="center"/>
        <w:rPr>
          <w:rFonts w:ascii="Times New Roman" w:eastAsia="MS Mincho" w:hAnsi="Times New Roman" w:cs="Times New Roman"/>
          <w:b/>
          <w:sz w:val="24"/>
          <w:szCs w:val="24"/>
        </w:rPr>
      </w:pPr>
      <w:r w:rsidRPr="00D63F78">
        <w:rPr>
          <w:rFonts w:ascii="Times New Roman" w:eastAsia="MS Mincho" w:hAnsi="Times New Roman" w:cs="Times New Roman"/>
          <w:b/>
          <w:sz w:val="24"/>
          <w:szCs w:val="24"/>
        </w:rPr>
        <w:t>3 курс; 6 семестр. Лектор – проф. В.И. Горбачёв</w:t>
      </w:r>
    </w:p>
    <w:p w:rsidR="00E02850" w:rsidRPr="00D63F78" w:rsidRDefault="00E02850" w:rsidP="00330D68">
      <w:pPr>
        <w:jc w:val="center"/>
        <w:rPr>
          <w:b/>
          <w:u w:val="single"/>
        </w:rPr>
      </w:pPr>
    </w:p>
    <w:p w:rsidR="00330D68" w:rsidRPr="00D63F78" w:rsidRDefault="00B82DF1" w:rsidP="00330D68">
      <w:pPr>
        <w:jc w:val="center"/>
        <w:rPr>
          <w:b/>
          <w:u w:val="single"/>
        </w:rPr>
      </w:pPr>
      <w:r w:rsidRPr="00D63F78">
        <w:rPr>
          <w:b/>
          <w:u w:val="single"/>
        </w:rPr>
        <w:t xml:space="preserve">Введение в МДТТ и постановки задач (лекции </w:t>
      </w:r>
      <w:r w:rsidR="00764DCA" w:rsidRPr="00D63F78">
        <w:rPr>
          <w:b/>
          <w:u w:val="single"/>
        </w:rPr>
        <w:t>1-</w:t>
      </w:r>
      <w:r w:rsidRPr="00D63F78">
        <w:rPr>
          <w:b/>
          <w:u w:val="single"/>
        </w:rPr>
        <w:t>3</w:t>
      </w:r>
      <w:r w:rsidR="00764DCA" w:rsidRPr="00D63F78">
        <w:rPr>
          <w:b/>
          <w:u w:val="single"/>
        </w:rPr>
        <w:t>)</w:t>
      </w:r>
      <w:r w:rsidR="00E02850" w:rsidRPr="00D63F78">
        <w:rPr>
          <w:b/>
          <w:u w:val="single"/>
        </w:rPr>
        <w:t>.</w:t>
      </w:r>
    </w:p>
    <w:p w:rsidR="0060692E" w:rsidRPr="00D63F78" w:rsidRDefault="00764DCA" w:rsidP="0060692E">
      <w:pPr>
        <w:pStyle w:val="a3"/>
        <w:numPr>
          <w:ilvl w:val="0"/>
          <w:numId w:val="27"/>
        </w:numPr>
        <w:tabs>
          <w:tab w:val="left" w:pos="284"/>
          <w:tab w:val="left" w:pos="426"/>
        </w:tabs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Абсолютно твёрдое тело и деформируемое твёрдое тело (МДТТ)</w:t>
      </w:r>
      <w:r w:rsidR="0060692E" w:rsidRPr="00D63F78">
        <w:rPr>
          <w:rFonts w:ascii="Times New Roman" w:hAnsi="Times New Roman"/>
          <w:sz w:val="24"/>
          <w:szCs w:val="24"/>
          <w:lang w:val="ru-RU"/>
        </w:rPr>
        <w:t>.</w:t>
      </w:r>
      <w:r w:rsidR="0042056C"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42056C" w:rsidRPr="00D63F78">
        <w:rPr>
          <w:rFonts w:ascii="Times New Roman" w:eastAsia="MS Mincho" w:hAnsi="Times New Roman"/>
          <w:sz w:val="24"/>
          <w:szCs w:val="24"/>
          <w:lang w:val="ru-RU"/>
        </w:rPr>
        <w:t>Основная задача МДТТ. Точка и ориентированная точка деформируемого тела</w:t>
      </w:r>
      <w:r w:rsidR="0060692E"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</w:p>
    <w:p w:rsidR="0060692E" w:rsidRPr="00D63F78" w:rsidRDefault="00CF7344" w:rsidP="0060692E">
      <w:pPr>
        <w:pStyle w:val="a3"/>
        <w:numPr>
          <w:ilvl w:val="0"/>
          <w:numId w:val="27"/>
        </w:numPr>
        <w:tabs>
          <w:tab w:val="left" w:pos="284"/>
          <w:tab w:val="left" w:pos="426"/>
        </w:tabs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Разделы МДТТ</w:t>
      </w:r>
      <w:r w:rsidR="009025BF" w:rsidRPr="00D63F78">
        <w:rPr>
          <w:rFonts w:ascii="Times New Roman" w:hAnsi="Times New Roman"/>
          <w:sz w:val="24"/>
          <w:szCs w:val="24"/>
          <w:lang w:val="ru-RU"/>
        </w:rPr>
        <w:t xml:space="preserve"> ̶ </w:t>
      </w:r>
      <w:r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9025BF" w:rsidRPr="00D63F78">
        <w:rPr>
          <w:rFonts w:ascii="Times New Roman" w:hAnsi="Times New Roman"/>
          <w:sz w:val="24"/>
          <w:szCs w:val="24"/>
          <w:lang w:val="ru-RU"/>
        </w:rPr>
        <w:t>т</w:t>
      </w:r>
      <w:r w:rsidRPr="00D63F78">
        <w:rPr>
          <w:rFonts w:ascii="Times New Roman" w:hAnsi="Times New Roman"/>
          <w:sz w:val="24"/>
          <w:szCs w:val="24"/>
          <w:lang w:val="ru-RU"/>
        </w:rPr>
        <w:t>еория напряжений</w:t>
      </w:r>
      <w:r w:rsidR="009025BF" w:rsidRPr="00D63F78">
        <w:rPr>
          <w:rFonts w:ascii="Times New Roman" w:hAnsi="Times New Roman"/>
          <w:sz w:val="24"/>
          <w:szCs w:val="24"/>
          <w:lang w:val="ru-RU"/>
        </w:rPr>
        <w:t>,</w:t>
      </w:r>
      <w:r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9025BF" w:rsidRPr="00D63F78">
        <w:rPr>
          <w:rFonts w:ascii="Times New Roman" w:hAnsi="Times New Roman"/>
          <w:sz w:val="24"/>
          <w:szCs w:val="24"/>
          <w:lang w:val="ru-RU"/>
        </w:rPr>
        <w:t>теория деформаций,</w:t>
      </w:r>
      <w:r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9025BF" w:rsidRPr="00D63F78">
        <w:rPr>
          <w:rFonts w:ascii="Times New Roman" w:hAnsi="Times New Roman"/>
          <w:sz w:val="24"/>
          <w:szCs w:val="24"/>
          <w:lang w:val="ru-RU"/>
        </w:rPr>
        <w:t>т</w:t>
      </w:r>
      <w:r w:rsidRPr="00D63F78">
        <w:rPr>
          <w:rFonts w:ascii="Times New Roman" w:hAnsi="Times New Roman"/>
          <w:sz w:val="24"/>
          <w:szCs w:val="24"/>
          <w:lang w:val="ru-RU"/>
        </w:rPr>
        <w:t>еория определяющих соотнош</w:t>
      </w:r>
      <w:r w:rsidRPr="00D63F78">
        <w:rPr>
          <w:rFonts w:ascii="Times New Roman" w:hAnsi="Times New Roman"/>
          <w:sz w:val="24"/>
          <w:szCs w:val="24"/>
          <w:lang w:val="ru-RU"/>
        </w:rPr>
        <w:t>е</w:t>
      </w:r>
      <w:r w:rsidRPr="00D63F78">
        <w:rPr>
          <w:rFonts w:ascii="Times New Roman" w:hAnsi="Times New Roman"/>
          <w:sz w:val="24"/>
          <w:szCs w:val="24"/>
          <w:lang w:val="ru-RU"/>
        </w:rPr>
        <w:t>ний.</w:t>
      </w:r>
      <w:r w:rsidR="0060692E"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</w:p>
    <w:p w:rsidR="009025BF" w:rsidRPr="00D63F78" w:rsidRDefault="009025BF" w:rsidP="0060692E">
      <w:pPr>
        <w:pStyle w:val="a3"/>
        <w:numPr>
          <w:ilvl w:val="0"/>
          <w:numId w:val="27"/>
        </w:numPr>
        <w:tabs>
          <w:tab w:val="left" w:pos="284"/>
          <w:tab w:val="left" w:pos="426"/>
        </w:tabs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Понятие об  упругости, вязкоупругости, пластичности. </w:t>
      </w:r>
      <w:r w:rsidR="0042056C" w:rsidRPr="00D63F78">
        <w:rPr>
          <w:rFonts w:ascii="Times New Roman" w:hAnsi="Times New Roman"/>
          <w:sz w:val="24"/>
          <w:szCs w:val="24"/>
          <w:lang w:val="ru-RU"/>
        </w:rPr>
        <w:t>Механика композитов.</w:t>
      </w:r>
    </w:p>
    <w:p w:rsidR="00330D68" w:rsidRPr="00D63F78" w:rsidRDefault="009025BF" w:rsidP="0060692E">
      <w:pPr>
        <w:pStyle w:val="a3"/>
        <w:numPr>
          <w:ilvl w:val="0"/>
          <w:numId w:val="27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Определяющие соотношения линейной теории упругости. Тензор модулей упругости и тензор податливостей. </w:t>
      </w:r>
      <w:r w:rsidR="00B065AF" w:rsidRPr="00D63F78">
        <w:rPr>
          <w:rFonts w:ascii="Times New Roman" w:hAnsi="Times New Roman"/>
          <w:sz w:val="24"/>
          <w:szCs w:val="24"/>
          <w:lang w:val="ru-RU"/>
        </w:rPr>
        <w:t>Упругий потенциал.</w:t>
      </w:r>
      <w:r w:rsidR="00214590"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B065AF" w:rsidRPr="00D63F78">
        <w:rPr>
          <w:rFonts w:ascii="Times New Roman" w:hAnsi="Times New Roman"/>
          <w:sz w:val="24"/>
          <w:szCs w:val="24"/>
          <w:lang w:val="ru-RU"/>
        </w:rPr>
        <w:t>Количество независимых коэффициентов упругости в о</w:t>
      </w:r>
      <w:r w:rsidR="00B065AF" w:rsidRPr="00D63F78">
        <w:rPr>
          <w:rFonts w:ascii="Times New Roman" w:hAnsi="Times New Roman"/>
          <w:sz w:val="24"/>
          <w:szCs w:val="24"/>
          <w:lang w:val="ru-RU"/>
        </w:rPr>
        <w:t>б</w:t>
      </w:r>
      <w:r w:rsidR="00B065AF" w:rsidRPr="00D63F78">
        <w:rPr>
          <w:rFonts w:ascii="Times New Roman" w:hAnsi="Times New Roman"/>
          <w:sz w:val="24"/>
          <w:szCs w:val="24"/>
          <w:lang w:val="ru-RU"/>
        </w:rPr>
        <w:t>щем случае анизотропии.</w:t>
      </w:r>
      <w:r w:rsidR="00214590" w:rsidRPr="00D63F78">
        <w:rPr>
          <w:rFonts w:ascii="Times New Roman" w:hAnsi="Times New Roman"/>
          <w:sz w:val="24"/>
          <w:szCs w:val="24"/>
          <w:lang w:val="ru-RU"/>
        </w:rPr>
        <w:t xml:space="preserve"> Условие положительной определённости упругого потенциала.</w:t>
      </w:r>
    </w:p>
    <w:p w:rsidR="007E4A52" w:rsidRPr="00D63F78" w:rsidRDefault="00B065AF" w:rsidP="0060692E">
      <w:pPr>
        <w:pStyle w:val="a3"/>
        <w:numPr>
          <w:ilvl w:val="0"/>
          <w:numId w:val="27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Плоскость симметрии коэффициентов упругости. Ортотропный и трансверсально </w:t>
      </w:r>
      <w:proofErr w:type="gramStart"/>
      <w:r w:rsidRPr="00D63F78">
        <w:rPr>
          <w:rFonts w:ascii="Times New Roman" w:hAnsi="Times New Roman"/>
          <w:sz w:val="24"/>
          <w:szCs w:val="24"/>
          <w:lang w:val="ru-RU"/>
        </w:rPr>
        <w:t>изотропный</w:t>
      </w:r>
      <w:proofErr w:type="gramEnd"/>
      <w:r w:rsidRPr="00D63F78">
        <w:rPr>
          <w:rFonts w:ascii="Times New Roman" w:hAnsi="Times New Roman"/>
          <w:sz w:val="24"/>
          <w:szCs w:val="24"/>
          <w:lang w:val="ru-RU"/>
        </w:rPr>
        <w:t xml:space="preserve"> материалы</w:t>
      </w:r>
      <w:r w:rsidR="007E4A52" w:rsidRPr="00D63F78">
        <w:rPr>
          <w:rFonts w:ascii="Times New Roman" w:hAnsi="Times New Roman"/>
          <w:sz w:val="24"/>
          <w:szCs w:val="24"/>
          <w:lang w:val="ru-RU"/>
        </w:rPr>
        <w:t xml:space="preserve">. </w:t>
      </w:r>
    </w:p>
    <w:p w:rsidR="00EE38F4" w:rsidRPr="00D63F78" w:rsidRDefault="007E4A52" w:rsidP="0060692E">
      <w:pPr>
        <w:pStyle w:val="a3"/>
        <w:numPr>
          <w:ilvl w:val="0"/>
          <w:numId w:val="27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Изотропный материал. Параметры Ламе. </w:t>
      </w:r>
      <w:r w:rsidR="001558D7" w:rsidRPr="00D63F78">
        <w:rPr>
          <w:rFonts w:ascii="Times New Roman" w:hAnsi="Times New Roman"/>
          <w:sz w:val="24"/>
          <w:szCs w:val="24"/>
          <w:lang w:val="ru-RU"/>
        </w:rPr>
        <w:t>Модуль сдвига, м</w:t>
      </w:r>
      <w:r w:rsidRPr="00D63F78">
        <w:rPr>
          <w:rFonts w:ascii="Times New Roman" w:hAnsi="Times New Roman"/>
          <w:sz w:val="24"/>
          <w:szCs w:val="24"/>
          <w:lang w:val="ru-RU"/>
        </w:rPr>
        <w:t>одуль Юнга</w:t>
      </w:r>
      <w:r w:rsidR="001558D7" w:rsidRPr="00D63F78">
        <w:rPr>
          <w:rFonts w:ascii="Times New Roman" w:hAnsi="Times New Roman"/>
          <w:sz w:val="24"/>
          <w:szCs w:val="24"/>
          <w:lang w:val="ru-RU"/>
        </w:rPr>
        <w:t>,</w:t>
      </w:r>
      <w:r w:rsidRPr="00D63F78">
        <w:rPr>
          <w:rFonts w:ascii="Times New Roman" w:hAnsi="Times New Roman"/>
          <w:sz w:val="24"/>
          <w:szCs w:val="24"/>
          <w:lang w:val="ru-RU"/>
        </w:rPr>
        <w:t xml:space="preserve"> коэффициент Пуасс</w:t>
      </w:r>
      <w:r w:rsidRPr="00D63F78">
        <w:rPr>
          <w:rFonts w:ascii="Times New Roman" w:hAnsi="Times New Roman"/>
          <w:sz w:val="24"/>
          <w:szCs w:val="24"/>
          <w:lang w:val="ru-RU"/>
        </w:rPr>
        <w:t>о</w:t>
      </w:r>
      <w:r w:rsidRPr="00D63F78">
        <w:rPr>
          <w:rFonts w:ascii="Times New Roman" w:hAnsi="Times New Roman"/>
          <w:sz w:val="24"/>
          <w:szCs w:val="24"/>
          <w:lang w:val="ru-RU"/>
        </w:rPr>
        <w:t>на. Модуль объёмного растяжения (сжатия). Пределы изменения коэффициента Пуассона.</w:t>
      </w:r>
    </w:p>
    <w:p w:rsidR="007E4A52" w:rsidRPr="00D63F78" w:rsidRDefault="007E4A52" w:rsidP="0060692E">
      <w:pPr>
        <w:pStyle w:val="a3"/>
        <w:numPr>
          <w:ilvl w:val="0"/>
          <w:numId w:val="27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Среднее гидростатическое напряжение. Объёмная </w:t>
      </w:r>
      <w:r w:rsidR="001558D7" w:rsidRPr="00D63F78">
        <w:rPr>
          <w:rFonts w:ascii="Times New Roman" w:hAnsi="Times New Roman"/>
          <w:sz w:val="24"/>
          <w:szCs w:val="24"/>
          <w:lang w:val="ru-RU"/>
        </w:rPr>
        <w:t>деформация в случае малых деформаций. Д</w:t>
      </w:r>
      <w:r w:rsidR="001558D7" w:rsidRPr="00D63F78">
        <w:rPr>
          <w:rFonts w:ascii="Times New Roman" w:hAnsi="Times New Roman"/>
          <w:sz w:val="24"/>
          <w:szCs w:val="24"/>
          <w:lang w:val="ru-RU"/>
        </w:rPr>
        <w:t>е</w:t>
      </w:r>
      <w:r w:rsidR="001558D7" w:rsidRPr="00D63F78">
        <w:rPr>
          <w:rFonts w:ascii="Times New Roman" w:hAnsi="Times New Roman"/>
          <w:sz w:val="24"/>
          <w:szCs w:val="24"/>
          <w:lang w:val="ru-RU"/>
        </w:rPr>
        <w:t>виатор деформаций и девиатор напряжений. Интенсивность деформаций сдвига. Интенси</w:t>
      </w:r>
      <w:r w:rsidR="001558D7" w:rsidRPr="00D63F78">
        <w:rPr>
          <w:rFonts w:ascii="Times New Roman" w:hAnsi="Times New Roman"/>
          <w:sz w:val="24"/>
          <w:szCs w:val="24"/>
          <w:lang w:val="ru-RU"/>
        </w:rPr>
        <w:t>в</w:t>
      </w:r>
      <w:r w:rsidR="001558D7" w:rsidRPr="00D63F78">
        <w:rPr>
          <w:rFonts w:ascii="Times New Roman" w:hAnsi="Times New Roman"/>
          <w:sz w:val="24"/>
          <w:szCs w:val="24"/>
          <w:lang w:val="ru-RU"/>
        </w:rPr>
        <w:t>ность касательных напряжений.</w:t>
      </w:r>
    </w:p>
    <w:p w:rsidR="001558D7" w:rsidRPr="00D63F78" w:rsidRDefault="00214590" w:rsidP="0060692E">
      <w:pPr>
        <w:pStyle w:val="a3"/>
        <w:numPr>
          <w:ilvl w:val="0"/>
          <w:numId w:val="27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Вид упругого потенциала в изотропном случае</w:t>
      </w:r>
      <w:r w:rsidR="00010D2A" w:rsidRPr="00D63F78">
        <w:rPr>
          <w:rFonts w:ascii="Times New Roman" w:hAnsi="Times New Roman"/>
          <w:sz w:val="24"/>
          <w:szCs w:val="24"/>
          <w:lang w:val="ru-RU"/>
        </w:rPr>
        <w:t xml:space="preserve"> (представление через объёмную деформацию и интенсивность деформаций сдвига)</w:t>
      </w:r>
      <w:r w:rsidRPr="00D63F78">
        <w:rPr>
          <w:rFonts w:ascii="Times New Roman" w:hAnsi="Times New Roman"/>
          <w:sz w:val="24"/>
          <w:szCs w:val="24"/>
          <w:lang w:val="ru-RU"/>
        </w:rPr>
        <w:t>.</w:t>
      </w:r>
      <w:bookmarkStart w:id="0" w:name="_GoBack"/>
      <w:bookmarkEnd w:id="0"/>
    </w:p>
    <w:p w:rsidR="00214590" w:rsidRPr="00D63F78" w:rsidRDefault="00214590" w:rsidP="0060692E">
      <w:pPr>
        <w:pStyle w:val="a3"/>
        <w:numPr>
          <w:ilvl w:val="0"/>
          <w:numId w:val="27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Уравнения динамической теории упругости в общем случае неоднородного анизотропного т</w:t>
      </w:r>
      <w:r w:rsidRPr="00D63F78">
        <w:rPr>
          <w:rFonts w:ascii="Times New Roman" w:hAnsi="Times New Roman"/>
          <w:sz w:val="24"/>
          <w:szCs w:val="24"/>
          <w:lang w:val="ru-RU"/>
        </w:rPr>
        <w:t>е</w:t>
      </w:r>
      <w:r w:rsidRPr="00D63F78">
        <w:rPr>
          <w:rFonts w:ascii="Times New Roman" w:hAnsi="Times New Roman"/>
          <w:sz w:val="24"/>
          <w:szCs w:val="24"/>
          <w:lang w:val="ru-RU"/>
        </w:rPr>
        <w:t xml:space="preserve">ла. </w:t>
      </w:r>
    </w:p>
    <w:p w:rsidR="00CE1689" w:rsidRPr="00D63F78" w:rsidRDefault="000270CD" w:rsidP="0060692E">
      <w:pPr>
        <w:pStyle w:val="a3"/>
        <w:numPr>
          <w:ilvl w:val="0"/>
          <w:numId w:val="27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214590" w:rsidRPr="00D63F78">
        <w:rPr>
          <w:rFonts w:ascii="Times New Roman" w:hAnsi="Times New Roman"/>
          <w:sz w:val="24"/>
          <w:szCs w:val="24"/>
          <w:lang w:val="ru-RU"/>
        </w:rPr>
        <w:t xml:space="preserve">Уравнения в перемещениях в случае однородного изотропного тела (уравнения Ламе). </w:t>
      </w:r>
      <w:r w:rsidR="00DB559E" w:rsidRPr="00D63F78">
        <w:rPr>
          <w:rFonts w:ascii="Times New Roman" w:hAnsi="Times New Roman"/>
          <w:sz w:val="24"/>
          <w:szCs w:val="24"/>
          <w:lang w:val="ru-RU"/>
        </w:rPr>
        <w:t>Векто</w:t>
      </w:r>
      <w:r w:rsidR="00DB559E" w:rsidRPr="00D63F78">
        <w:rPr>
          <w:rFonts w:ascii="Times New Roman" w:hAnsi="Times New Roman"/>
          <w:sz w:val="24"/>
          <w:szCs w:val="24"/>
          <w:lang w:val="ru-RU"/>
        </w:rPr>
        <w:t>р</w:t>
      </w:r>
      <w:r w:rsidR="00DB559E" w:rsidRPr="00D63F78">
        <w:rPr>
          <w:rFonts w:ascii="Times New Roman" w:hAnsi="Times New Roman"/>
          <w:sz w:val="24"/>
          <w:szCs w:val="24"/>
          <w:lang w:val="ru-RU"/>
        </w:rPr>
        <w:t xml:space="preserve">ная форма уравнений Ламе. Оператор Ламе. </w:t>
      </w:r>
    </w:p>
    <w:p w:rsidR="00010D2A" w:rsidRPr="00D63F78" w:rsidRDefault="000270CD" w:rsidP="0060692E">
      <w:pPr>
        <w:pStyle w:val="a3"/>
        <w:numPr>
          <w:ilvl w:val="0"/>
          <w:numId w:val="27"/>
        </w:numPr>
        <w:jc w:val="both"/>
        <w:rPr>
          <w:rFonts w:ascii="Times New Roman" w:hAnsi="Times New Roman"/>
          <w:b/>
          <w:sz w:val="24"/>
          <w:szCs w:val="24"/>
          <w:u w:val="single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DB559E" w:rsidRPr="00D63F78">
        <w:rPr>
          <w:rFonts w:ascii="Times New Roman" w:hAnsi="Times New Roman"/>
          <w:sz w:val="24"/>
          <w:szCs w:val="24"/>
          <w:lang w:val="ru-RU"/>
        </w:rPr>
        <w:t>Основные начально-краевые задачи теории упругости.</w:t>
      </w:r>
    </w:p>
    <w:p w:rsidR="00EE38F4" w:rsidRPr="00D63F78" w:rsidRDefault="000270CD" w:rsidP="0060692E">
      <w:pPr>
        <w:pStyle w:val="a3"/>
        <w:numPr>
          <w:ilvl w:val="0"/>
          <w:numId w:val="27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DB559E" w:rsidRPr="00D63F78">
        <w:rPr>
          <w:rFonts w:ascii="Times New Roman" w:hAnsi="Times New Roman"/>
          <w:sz w:val="24"/>
          <w:szCs w:val="24"/>
          <w:lang w:val="ru-RU"/>
        </w:rPr>
        <w:t>Постановка в перемещениях</w:t>
      </w:r>
      <w:r w:rsidR="00C922FF" w:rsidRPr="00D63F78">
        <w:rPr>
          <w:rFonts w:ascii="Times New Roman" w:hAnsi="Times New Roman"/>
          <w:sz w:val="24"/>
          <w:szCs w:val="24"/>
          <w:lang w:val="ru-RU"/>
        </w:rPr>
        <w:t xml:space="preserve"> первой</w:t>
      </w:r>
      <w:r w:rsidR="00B82DF1" w:rsidRPr="00D63F78">
        <w:rPr>
          <w:rFonts w:ascii="Times New Roman" w:hAnsi="Times New Roman"/>
          <w:sz w:val="24"/>
          <w:szCs w:val="24"/>
          <w:lang w:val="ru-RU"/>
        </w:rPr>
        <w:t>,</w:t>
      </w:r>
      <w:r w:rsidR="00C922FF" w:rsidRPr="00D63F78">
        <w:rPr>
          <w:rFonts w:ascii="Times New Roman" w:hAnsi="Times New Roman"/>
          <w:sz w:val="24"/>
          <w:szCs w:val="24"/>
          <w:lang w:val="ru-RU"/>
        </w:rPr>
        <w:t xml:space="preserve"> второй и смешанной статических </w:t>
      </w:r>
      <w:r w:rsidRPr="00D63F78">
        <w:rPr>
          <w:rFonts w:ascii="Times New Roman" w:hAnsi="Times New Roman"/>
          <w:sz w:val="24"/>
          <w:szCs w:val="24"/>
          <w:lang w:val="ru-RU"/>
        </w:rPr>
        <w:t xml:space="preserve">  </w:t>
      </w:r>
      <w:r w:rsidR="00C922FF" w:rsidRPr="00D63F78">
        <w:rPr>
          <w:rFonts w:ascii="Times New Roman" w:hAnsi="Times New Roman"/>
          <w:sz w:val="24"/>
          <w:szCs w:val="24"/>
          <w:lang w:val="ru-RU"/>
        </w:rPr>
        <w:t>задач теории упруг</w:t>
      </w:r>
      <w:r w:rsidR="00C922FF" w:rsidRPr="00D63F78">
        <w:rPr>
          <w:rFonts w:ascii="Times New Roman" w:hAnsi="Times New Roman"/>
          <w:sz w:val="24"/>
          <w:szCs w:val="24"/>
          <w:lang w:val="ru-RU"/>
        </w:rPr>
        <w:t>о</w:t>
      </w:r>
      <w:r w:rsidR="00C922FF" w:rsidRPr="00D63F78">
        <w:rPr>
          <w:rFonts w:ascii="Times New Roman" w:hAnsi="Times New Roman"/>
          <w:sz w:val="24"/>
          <w:szCs w:val="24"/>
          <w:lang w:val="ru-RU"/>
        </w:rPr>
        <w:t>сти</w:t>
      </w:r>
      <w:r w:rsidR="00EE38F4" w:rsidRPr="00D63F78">
        <w:rPr>
          <w:rFonts w:ascii="Times New Roman" w:hAnsi="Times New Roman"/>
          <w:sz w:val="24"/>
          <w:szCs w:val="24"/>
          <w:lang w:val="ru-RU"/>
        </w:rPr>
        <w:t>.</w:t>
      </w:r>
    </w:p>
    <w:p w:rsidR="00EE38F4" w:rsidRPr="00D63F78" w:rsidRDefault="000270CD" w:rsidP="0060692E">
      <w:pPr>
        <w:pStyle w:val="a3"/>
        <w:numPr>
          <w:ilvl w:val="0"/>
          <w:numId w:val="27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C922FF" w:rsidRPr="00D63F78">
        <w:rPr>
          <w:rFonts w:ascii="Times New Roman" w:hAnsi="Times New Roman"/>
          <w:sz w:val="24"/>
          <w:szCs w:val="24"/>
          <w:lang w:val="ru-RU"/>
        </w:rPr>
        <w:t>Условия на внешние объёмные и поверхностные силы для равновесия деформируемого твё</w:t>
      </w:r>
      <w:r w:rsidR="00C922FF" w:rsidRPr="00D63F78">
        <w:rPr>
          <w:rFonts w:ascii="Times New Roman" w:hAnsi="Times New Roman"/>
          <w:sz w:val="24"/>
          <w:szCs w:val="24"/>
          <w:lang w:val="ru-RU"/>
        </w:rPr>
        <w:t>р</w:t>
      </w:r>
      <w:r w:rsidR="00C922FF" w:rsidRPr="00D63F78">
        <w:rPr>
          <w:rFonts w:ascii="Times New Roman" w:hAnsi="Times New Roman"/>
          <w:sz w:val="24"/>
          <w:szCs w:val="24"/>
          <w:lang w:val="ru-RU"/>
        </w:rPr>
        <w:t>дого тела.</w:t>
      </w:r>
    </w:p>
    <w:p w:rsidR="00F334D3" w:rsidRPr="00D63F78" w:rsidRDefault="000270CD" w:rsidP="0060692E">
      <w:pPr>
        <w:pStyle w:val="a3"/>
        <w:numPr>
          <w:ilvl w:val="0"/>
          <w:numId w:val="27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C922FF" w:rsidRPr="00D63F78">
        <w:rPr>
          <w:rFonts w:ascii="Times New Roman" w:hAnsi="Times New Roman"/>
          <w:sz w:val="24"/>
          <w:szCs w:val="24"/>
          <w:lang w:val="ru-RU"/>
        </w:rPr>
        <w:t>Постановка второй краевой задачи теории упругости в напряжениях.</w:t>
      </w:r>
    </w:p>
    <w:p w:rsidR="00E761D9" w:rsidRPr="00D63F78" w:rsidRDefault="000270CD" w:rsidP="0060692E">
      <w:pPr>
        <w:pStyle w:val="a3"/>
        <w:numPr>
          <w:ilvl w:val="0"/>
          <w:numId w:val="27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C922FF" w:rsidRPr="00D63F78">
        <w:rPr>
          <w:rFonts w:ascii="Times New Roman" w:hAnsi="Times New Roman"/>
          <w:sz w:val="24"/>
          <w:szCs w:val="24"/>
          <w:lang w:val="ru-RU"/>
        </w:rPr>
        <w:t>Условия совместности малых деформаций. Условие совместно</w:t>
      </w:r>
      <w:r w:rsidR="00C7395B" w:rsidRPr="00D63F78">
        <w:rPr>
          <w:rFonts w:ascii="Times New Roman" w:hAnsi="Times New Roman"/>
          <w:sz w:val="24"/>
          <w:szCs w:val="24"/>
          <w:lang w:val="ru-RU"/>
        </w:rPr>
        <w:t xml:space="preserve">сти в напряжениях </w:t>
      </w:r>
      <w:r w:rsidR="00FA6CDB" w:rsidRPr="00D63F78">
        <w:rPr>
          <w:rFonts w:ascii="Times New Roman" w:hAnsi="Times New Roman"/>
          <w:sz w:val="24"/>
          <w:szCs w:val="24"/>
          <w:lang w:val="ru-RU"/>
        </w:rPr>
        <w:t xml:space="preserve">в </w:t>
      </w:r>
      <w:r w:rsidR="00C7395B" w:rsidRPr="00D63F78">
        <w:rPr>
          <w:rFonts w:ascii="Times New Roman" w:hAnsi="Times New Roman"/>
          <w:sz w:val="24"/>
          <w:szCs w:val="24"/>
          <w:lang w:val="ru-RU"/>
        </w:rPr>
        <w:t>о</w:t>
      </w:r>
      <w:r w:rsidR="00FA6CDB" w:rsidRPr="00D63F78">
        <w:rPr>
          <w:rFonts w:ascii="Times New Roman" w:hAnsi="Times New Roman"/>
          <w:sz w:val="24"/>
          <w:szCs w:val="24"/>
          <w:lang w:val="ru-RU"/>
        </w:rPr>
        <w:t>бщем</w:t>
      </w:r>
      <w:r w:rsidR="00C7395B" w:rsidRPr="00D63F78">
        <w:rPr>
          <w:rFonts w:ascii="Times New Roman" w:hAnsi="Times New Roman"/>
          <w:sz w:val="24"/>
          <w:szCs w:val="24"/>
          <w:lang w:val="ru-RU"/>
        </w:rPr>
        <w:t xml:space="preserve"> сл</w:t>
      </w:r>
      <w:r w:rsidR="00C7395B" w:rsidRPr="00D63F78">
        <w:rPr>
          <w:rFonts w:ascii="Times New Roman" w:hAnsi="Times New Roman"/>
          <w:sz w:val="24"/>
          <w:szCs w:val="24"/>
          <w:lang w:val="ru-RU"/>
        </w:rPr>
        <w:t>у</w:t>
      </w:r>
      <w:r w:rsidR="00C7395B" w:rsidRPr="00D63F78">
        <w:rPr>
          <w:rFonts w:ascii="Times New Roman" w:hAnsi="Times New Roman"/>
          <w:sz w:val="24"/>
          <w:szCs w:val="24"/>
          <w:lang w:val="ru-RU"/>
        </w:rPr>
        <w:t>ча</w:t>
      </w:r>
      <w:r w:rsidR="00FA6CDB" w:rsidRPr="00D63F78">
        <w:rPr>
          <w:rFonts w:ascii="Times New Roman" w:hAnsi="Times New Roman"/>
          <w:sz w:val="24"/>
          <w:szCs w:val="24"/>
          <w:lang w:val="ru-RU"/>
        </w:rPr>
        <w:t>е</w:t>
      </w:r>
      <w:r w:rsidR="00C7395B" w:rsidRPr="00D63F78">
        <w:rPr>
          <w:rFonts w:ascii="Times New Roman" w:hAnsi="Times New Roman"/>
          <w:sz w:val="24"/>
          <w:szCs w:val="24"/>
          <w:lang w:val="ru-RU"/>
        </w:rPr>
        <w:t xml:space="preserve"> анизотропной теории упругости</w:t>
      </w:r>
      <w:r w:rsidR="00FA6CDB" w:rsidRPr="00D63F78">
        <w:rPr>
          <w:rFonts w:ascii="Times New Roman" w:hAnsi="Times New Roman"/>
          <w:sz w:val="24"/>
          <w:szCs w:val="24"/>
          <w:lang w:val="ru-RU"/>
        </w:rPr>
        <w:t xml:space="preserve"> и в случае изотропии</w:t>
      </w:r>
      <w:r w:rsidR="00C7395B" w:rsidRPr="00D63F78">
        <w:rPr>
          <w:rFonts w:ascii="Times New Roman" w:hAnsi="Times New Roman"/>
          <w:sz w:val="24"/>
          <w:szCs w:val="24"/>
          <w:lang w:val="ru-RU"/>
        </w:rPr>
        <w:t>.</w:t>
      </w:r>
    </w:p>
    <w:p w:rsidR="001711D0" w:rsidRPr="00D63F78" w:rsidRDefault="000270CD" w:rsidP="0060692E">
      <w:pPr>
        <w:pStyle w:val="a3"/>
        <w:numPr>
          <w:ilvl w:val="0"/>
          <w:numId w:val="27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C7395B" w:rsidRPr="00D63F78">
        <w:rPr>
          <w:rFonts w:ascii="Times New Roman" w:hAnsi="Times New Roman"/>
          <w:sz w:val="24"/>
          <w:szCs w:val="24"/>
          <w:lang w:val="ru-RU"/>
        </w:rPr>
        <w:t>Тензор функций напряжений в случае потенциальных объёмных сил.</w:t>
      </w:r>
    </w:p>
    <w:p w:rsidR="00E761D9" w:rsidRPr="00D63F78" w:rsidRDefault="000270CD" w:rsidP="0060692E">
      <w:pPr>
        <w:pStyle w:val="a3"/>
        <w:numPr>
          <w:ilvl w:val="0"/>
          <w:numId w:val="27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C7395B" w:rsidRPr="00D63F78">
        <w:rPr>
          <w:rFonts w:ascii="Times New Roman" w:hAnsi="Times New Roman"/>
          <w:sz w:val="24"/>
          <w:szCs w:val="24"/>
          <w:lang w:val="ru-RU"/>
        </w:rPr>
        <w:t>Уравнения Бельтрами-</w:t>
      </w:r>
      <w:proofErr w:type="spellStart"/>
      <w:r w:rsidR="00C7395B" w:rsidRPr="00D63F78">
        <w:rPr>
          <w:rFonts w:ascii="Times New Roman" w:hAnsi="Times New Roman"/>
          <w:sz w:val="24"/>
          <w:szCs w:val="24"/>
          <w:lang w:val="ru-RU"/>
        </w:rPr>
        <w:t>Мичелла</w:t>
      </w:r>
      <w:proofErr w:type="spellEnd"/>
      <w:r w:rsidR="007A2A2B" w:rsidRPr="00D63F78">
        <w:rPr>
          <w:rFonts w:ascii="Times New Roman" w:hAnsi="Times New Roman"/>
          <w:sz w:val="24"/>
          <w:szCs w:val="24"/>
          <w:lang w:val="ru-RU"/>
        </w:rPr>
        <w:t>.</w:t>
      </w:r>
    </w:p>
    <w:p w:rsidR="000270CD" w:rsidRPr="00D63F78" w:rsidRDefault="000270CD" w:rsidP="0060692E">
      <w:pPr>
        <w:pStyle w:val="a3"/>
        <w:numPr>
          <w:ilvl w:val="0"/>
          <w:numId w:val="27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spellStart"/>
      <w:r w:rsidRPr="00D63F78">
        <w:rPr>
          <w:rFonts w:ascii="Times New Roman" w:hAnsi="Times New Roman"/>
          <w:sz w:val="24"/>
          <w:szCs w:val="24"/>
          <w:lang w:val="ru-RU"/>
        </w:rPr>
        <w:t>Симметризация</w:t>
      </w:r>
      <w:proofErr w:type="spellEnd"/>
      <w:r w:rsidRPr="00D63F78">
        <w:rPr>
          <w:rFonts w:ascii="Times New Roman" w:hAnsi="Times New Roman"/>
          <w:sz w:val="24"/>
          <w:szCs w:val="24"/>
          <w:lang w:val="ru-RU"/>
        </w:rPr>
        <w:t xml:space="preserve"> уравнений Бельтрами-</w:t>
      </w:r>
      <w:proofErr w:type="spellStart"/>
      <w:r w:rsidRPr="00D63F78">
        <w:rPr>
          <w:rFonts w:ascii="Times New Roman" w:hAnsi="Times New Roman"/>
          <w:sz w:val="24"/>
          <w:szCs w:val="24"/>
          <w:lang w:val="ru-RU"/>
        </w:rPr>
        <w:t>Мичелла</w:t>
      </w:r>
      <w:proofErr w:type="spellEnd"/>
      <w:r w:rsidRPr="00D63F78">
        <w:rPr>
          <w:rFonts w:ascii="Times New Roman" w:hAnsi="Times New Roman"/>
          <w:sz w:val="24"/>
          <w:szCs w:val="24"/>
          <w:lang w:val="ru-RU"/>
        </w:rPr>
        <w:t xml:space="preserve">. Постановка </w:t>
      </w:r>
      <w:r w:rsidR="00FA6CDB" w:rsidRPr="00D63F78">
        <w:rPr>
          <w:rFonts w:ascii="Times New Roman" w:hAnsi="Times New Roman"/>
          <w:sz w:val="24"/>
          <w:szCs w:val="24"/>
          <w:lang w:val="ru-RU"/>
        </w:rPr>
        <w:t xml:space="preserve">Б.Е. </w:t>
      </w:r>
      <w:r w:rsidRPr="00D63F78">
        <w:rPr>
          <w:rFonts w:ascii="Times New Roman" w:hAnsi="Times New Roman"/>
          <w:sz w:val="24"/>
          <w:szCs w:val="24"/>
          <w:lang w:val="ru-RU"/>
        </w:rPr>
        <w:t>Победри 2-й кр</w:t>
      </w:r>
      <w:r w:rsidRPr="00D63F78">
        <w:rPr>
          <w:rFonts w:ascii="Times New Roman" w:hAnsi="Times New Roman"/>
          <w:sz w:val="24"/>
          <w:szCs w:val="24"/>
          <w:lang w:val="ru-RU"/>
        </w:rPr>
        <w:t>а</w:t>
      </w:r>
      <w:r w:rsidRPr="00D63F78">
        <w:rPr>
          <w:rFonts w:ascii="Times New Roman" w:hAnsi="Times New Roman"/>
          <w:sz w:val="24"/>
          <w:szCs w:val="24"/>
          <w:lang w:val="ru-RU"/>
        </w:rPr>
        <w:t>евой задачи.</w:t>
      </w:r>
    </w:p>
    <w:p w:rsidR="00A215F8" w:rsidRPr="00D63F78" w:rsidRDefault="00A215F8" w:rsidP="00A215F8">
      <w:pPr>
        <w:jc w:val="center"/>
        <w:rPr>
          <w:b/>
          <w:u w:val="single"/>
        </w:rPr>
      </w:pPr>
    </w:p>
    <w:p w:rsidR="00A215F8" w:rsidRPr="00D63F78" w:rsidRDefault="00B82DF1" w:rsidP="00A215F8">
      <w:pPr>
        <w:jc w:val="center"/>
        <w:rPr>
          <w:b/>
          <w:u w:val="single"/>
        </w:rPr>
      </w:pPr>
      <w:r w:rsidRPr="00D63F78">
        <w:rPr>
          <w:b/>
          <w:u w:val="single"/>
        </w:rPr>
        <w:t>Общие теоремы и методы теории упругости</w:t>
      </w:r>
      <w:r w:rsidR="00A215F8" w:rsidRPr="00D63F78">
        <w:rPr>
          <w:b/>
          <w:u w:val="single"/>
        </w:rPr>
        <w:t xml:space="preserve"> (лекции </w:t>
      </w:r>
      <w:r w:rsidR="00CD23BA" w:rsidRPr="00D63F78">
        <w:rPr>
          <w:b/>
          <w:u w:val="single"/>
        </w:rPr>
        <w:t>3</w:t>
      </w:r>
      <w:r w:rsidR="00A215F8" w:rsidRPr="00D63F78">
        <w:rPr>
          <w:b/>
          <w:u w:val="single"/>
        </w:rPr>
        <w:t>-6)</w:t>
      </w:r>
      <w:r w:rsidR="00E02850" w:rsidRPr="00D63F78">
        <w:rPr>
          <w:b/>
          <w:u w:val="single"/>
        </w:rPr>
        <w:t>.</w:t>
      </w:r>
    </w:p>
    <w:p w:rsidR="001A3152" w:rsidRPr="00D63F78" w:rsidRDefault="001A3152" w:rsidP="00A215F8">
      <w:pPr>
        <w:pStyle w:val="a3"/>
        <w:numPr>
          <w:ilvl w:val="0"/>
          <w:numId w:val="28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Теорема Кирхгофа о единственности решения статической задачи теории упруг</w:t>
      </w:r>
      <w:r w:rsidRPr="00D63F78">
        <w:rPr>
          <w:rFonts w:ascii="Times New Roman" w:hAnsi="Times New Roman"/>
          <w:sz w:val="24"/>
          <w:szCs w:val="24"/>
          <w:lang w:val="ru-RU"/>
        </w:rPr>
        <w:t>о</w:t>
      </w:r>
      <w:r w:rsidRPr="00D63F78">
        <w:rPr>
          <w:rFonts w:ascii="Times New Roman" w:hAnsi="Times New Roman"/>
          <w:sz w:val="24"/>
          <w:szCs w:val="24"/>
          <w:lang w:val="ru-RU"/>
        </w:rPr>
        <w:t>сти.</w:t>
      </w:r>
    </w:p>
    <w:p w:rsidR="001A3152" w:rsidRPr="00D63F78" w:rsidRDefault="007A2A2B" w:rsidP="0060692E">
      <w:pPr>
        <w:pStyle w:val="a3"/>
        <w:numPr>
          <w:ilvl w:val="0"/>
          <w:numId w:val="28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Принцип виртуальных перемещений в общем случае</w:t>
      </w:r>
      <w:r w:rsidR="00362587" w:rsidRPr="00D63F78">
        <w:rPr>
          <w:rFonts w:ascii="Times New Roman" w:hAnsi="Times New Roman"/>
          <w:sz w:val="24"/>
          <w:szCs w:val="24"/>
          <w:lang w:val="ru-RU"/>
        </w:rPr>
        <w:t xml:space="preserve"> определяющих соотношений</w:t>
      </w:r>
      <w:r w:rsidRPr="00D63F78">
        <w:rPr>
          <w:rFonts w:ascii="Times New Roman" w:hAnsi="Times New Roman"/>
          <w:sz w:val="24"/>
          <w:szCs w:val="24"/>
          <w:lang w:val="ru-RU"/>
        </w:rPr>
        <w:t xml:space="preserve">. </w:t>
      </w:r>
      <w:r w:rsidR="00362587" w:rsidRPr="00D63F78">
        <w:rPr>
          <w:rFonts w:ascii="Times New Roman" w:hAnsi="Times New Roman"/>
          <w:sz w:val="24"/>
          <w:szCs w:val="24"/>
          <w:lang w:val="ru-RU"/>
        </w:rPr>
        <w:t>З</w:t>
      </w:r>
      <w:r w:rsidRPr="00D63F78">
        <w:rPr>
          <w:rFonts w:ascii="Times New Roman" w:hAnsi="Times New Roman"/>
          <w:sz w:val="24"/>
          <w:szCs w:val="24"/>
          <w:lang w:val="ru-RU"/>
        </w:rPr>
        <w:t>акон изм</w:t>
      </w:r>
      <w:r w:rsidRPr="00D63F78">
        <w:rPr>
          <w:rFonts w:ascii="Times New Roman" w:hAnsi="Times New Roman"/>
          <w:sz w:val="24"/>
          <w:szCs w:val="24"/>
          <w:lang w:val="ru-RU"/>
        </w:rPr>
        <w:t>е</w:t>
      </w:r>
      <w:r w:rsidRPr="00D63F78">
        <w:rPr>
          <w:rFonts w:ascii="Times New Roman" w:hAnsi="Times New Roman"/>
          <w:sz w:val="24"/>
          <w:szCs w:val="24"/>
          <w:lang w:val="ru-RU"/>
        </w:rPr>
        <w:t>нения полной внутренней э</w:t>
      </w:r>
      <w:r w:rsidR="00362587" w:rsidRPr="00D63F78">
        <w:rPr>
          <w:rFonts w:ascii="Times New Roman" w:hAnsi="Times New Roman"/>
          <w:sz w:val="24"/>
          <w:szCs w:val="24"/>
          <w:lang w:val="ru-RU"/>
        </w:rPr>
        <w:t>н</w:t>
      </w:r>
      <w:r w:rsidRPr="00D63F78">
        <w:rPr>
          <w:rFonts w:ascii="Times New Roman" w:hAnsi="Times New Roman"/>
          <w:sz w:val="24"/>
          <w:szCs w:val="24"/>
          <w:lang w:val="ru-RU"/>
        </w:rPr>
        <w:t>ергии.</w:t>
      </w:r>
    </w:p>
    <w:p w:rsidR="001A3152" w:rsidRPr="00D63F78" w:rsidRDefault="001A3152" w:rsidP="0060692E">
      <w:pPr>
        <w:pStyle w:val="a3"/>
        <w:numPr>
          <w:ilvl w:val="0"/>
          <w:numId w:val="28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Теорема о единственности решения динамической задачи</w:t>
      </w:r>
      <w:r w:rsidR="008364B1" w:rsidRPr="00D63F78">
        <w:rPr>
          <w:rFonts w:ascii="Times New Roman" w:hAnsi="Times New Roman"/>
          <w:sz w:val="24"/>
          <w:szCs w:val="24"/>
          <w:lang w:val="ru-RU"/>
        </w:rPr>
        <w:t xml:space="preserve"> теории упругости</w:t>
      </w:r>
      <w:r w:rsidRPr="00D63F78">
        <w:rPr>
          <w:rFonts w:ascii="Times New Roman" w:hAnsi="Times New Roman"/>
          <w:sz w:val="24"/>
          <w:szCs w:val="24"/>
          <w:lang w:val="ru-RU"/>
        </w:rPr>
        <w:t xml:space="preserve">.  </w:t>
      </w:r>
    </w:p>
    <w:p w:rsidR="001A3152" w:rsidRPr="00D63F78" w:rsidRDefault="001A3152" w:rsidP="0060692E">
      <w:pPr>
        <w:pStyle w:val="a3"/>
        <w:numPr>
          <w:ilvl w:val="0"/>
          <w:numId w:val="28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Теорема </w:t>
      </w:r>
      <w:proofErr w:type="spellStart"/>
      <w:r w:rsidRPr="00D63F78">
        <w:rPr>
          <w:rFonts w:ascii="Times New Roman" w:hAnsi="Times New Roman"/>
          <w:sz w:val="24"/>
          <w:szCs w:val="24"/>
          <w:lang w:val="ru-RU"/>
        </w:rPr>
        <w:t>Клайперона</w:t>
      </w:r>
      <w:proofErr w:type="spellEnd"/>
      <w:r w:rsidRPr="00D63F78">
        <w:rPr>
          <w:rFonts w:ascii="Times New Roman" w:hAnsi="Times New Roman"/>
          <w:sz w:val="24"/>
          <w:szCs w:val="24"/>
          <w:lang w:val="ru-RU"/>
        </w:rPr>
        <w:t xml:space="preserve"> о работе</w:t>
      </w:r>
      <w:r w:rsidR="00362587" w:rsidRPr="00D63F78">
        <w:rPr>
          <w:rFonts w:ascii="Times New Roman" w:hAnsi="Times New Roman"/>
          <w:sz w:val="24"/>
          <w:szCs w:val="24"/>
          <w:lang w:val="ru-RU"/>
        </w:rPr>
        <w:t xml:space="preserve"> малых</w:t>
      </w:r>
      <w:r w:rsidRPr="00D63F78">
        <w:rPr>
          <w:rFonts w:ascii="Times New Roman" w:hAnsi="Times New Roman"/>
          <w:sz w:val="24"/>
          <w:szCs w:val="24"/>
          <w:lang w:val="ru-RU"/>
        </w:rPr>
        <w:t xml:space="preserve"> деформаци</w:t>
      </w:r>
      <w:r w:rsidR="00362587" w:rsidRPr="00D63F78">
        <w:rPr>
          <w:rFonts w:ascii="Times New Roman" w:hAnsi="Times New Roman"/>
          <w:sz w:val="24"/>
          <w:szCs w:val="24"/>
          <w:lang w:val="ru-RU"/>
        </w:rPr>
        <w:t>й</w:t>
      </w:r>
      <w:r w:rsidR="008364B1" w:rsidRPr="00D63F78">
        <w:rPr>
          <w:rFonts w:ascii="Times New Roman" w:hAnsi="Times New Roman"/>
          <w:sz w:val="24"/>
          <w:szCs w:val="24"/>
          <w:lang w:val="ru-RU"/>
        </w:rPr>
        <w:t xml:space="preserve"> при равновесии д</w:t>
      </w:r>
      <w:r w:rsidR="00362587" w:rsidRPr="00D63F78">
        <w:rPr>
          <w:rFonts w:ascii="Times New Roman" w:hAnsi="Times New Roman"/>
          <w:sz w:val="24"/>
          <w:szCs w:val="24"/>
          <w:lang w:val="ru-RU"/>
        </w:rPr>
        <w:t>еформируемого твёрдого т</w:t>
      </w:r>
      <w:r w:rsidR="00362587" w:rsidRPr="00D63F78">
        <w:rPr>
          <w:rFonts w:ascii="Times New Roman" w:hAnsi="Times New Roman"/>
          <w:sz w:val="24"/>
          <w:szCs w:val="24"/>
          <w:lang w:val="ru-RU"/>
        </w:rPr>
        <w:t>е</w:t>
      </w:r>
      <w:r w:rsidR="00362587" w:rsidRPr="00D63F78">
        <w:rPr>
          <w:rFonts w:ascii="Times New Roman" w:hAnsi="Times New Roman"/>
          <w:sz w:val="24"/>
          <w:szCs w:val="24"/>
          <w:lang w:val="ru-RU"/>
        </w:rPr>
        <w:t>ла</w:t>
      </w:r>
      <w:r w:rsidRPr="00D63F78">
        <w:rPr>
          <w:rFonts w:ascii="Times New Roman" w:hAnsi="Times New Roman"/>
          <w:sz w:val="24"/>
          <w:szCs w:val="24"/>
          <w:lang w:val="ru-RU"/>
        </w:rPr>
        <w:t>.</w:t>
      </w:r>
    </w:p>
    <w:p w:rsidR="002466EC" w:rsidRPr="00D63F78" w:rsidRDefault="002466EC" w:rsidP="0060692E">
      <w:pPr>
        <w:pStyle w:val="a3"/>
        <w:numPr>
          <w:ilvl w:val="0"/>
          <w:numId w:val="28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Функционал</w:t>
      </w:r>
      <w:r w:rsidR="000270CD"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63F78">
        <w:rPr>
          <w:rFonts w:ascii="Times New Roman" w:hAnsi="Times New Roman"/>
          <w:sz w:val="24"/>
          <w:szCs w:val="24"/>
          <w:lang w:val="ru-RU"/>
        </w:rPr>
        <w:t>Лагранжа.</w:t>
      </w:r>
      <w:r w:rsidR="000270CD"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63F78">
        <w:rPr>
          <w:rFonts w:ascii="Times New Roman" w:hAnsi="Times New Roman"/>
          <w:sz w:val="24"/>
          <w:szCs w:val="24"/>
          <w:lang w:val="ru-RU"/>
        </w:rPr>
        <w:t>Вариационный</w:t>
      </w:r>
      <w:r w:rsidR="000270CD"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63F78">
        <w:rPr>
          <w:rFonts w:ascii="Times New Roman" w:hAnsi="Times New Roman"/>
          <w:sz w:val="24"/>
          <w:szCs w:val="24"/>
          <w:lang w:val="ru-RU"/>
        </w:rPr>
        <w:t>принцип</w:t>
      </w:r>
      <w:r w:rsidR="000270CD"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63F78">
        <w:rPr>
          <w:rFonts w:ascii="Times New Roman" w:hAnsi="Times New Roman"/>
          <w:sz w:val="24"/>
          <w:szCs w:val="24"/>
          <w:lang w:val="ru-RU"/>
        </w:rPr>
        <w:t>Лагранжа</w:t>
      </w:r>
      <w:r w:rsidR="000270CD"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63F78">
        <w:rPr>
          <w:rFonts w:ascii="Times New Roman" w:hAnsi="Times New Roman"/>
          <w:sz w:val="24"/>
          <w:szCs w:val="24"/>
          <w:lang w:val="ru-RU"/>
        </w:rPr>
        <w:t>в</w:t>
      </w:r>
      <w:r w:rsidR="000270CD"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63F78">
        <w:rPr>
          <w:rFonts w:ascii="Times New Roman" w:hAnsi="Times New Roman"/>
          <w:sz w:val="24"/>
          <w:szCs w:val="24"/>
          <w:lang w:val="ru-RU"/>
        </w:rPr>
        <w:t>статических задачах теории упруг</w:t>
      </w:r>
      <w:r w:rsidRPr="00D63F78">
        <w:rPr>
          <w:rFonts w:ascii="Times New Roman" w:hAnsi="Times New Roman"/>
          <w:sz w:val="24"/>
          <w:szCs w:val="24"/>
          <w:lang w:val="ru-RU"/>
        </w:rPr>
        <w:t>о</w:t>
      </w:r>
      <w:r w:rsidRPr="00D63F78">
        <w:rPr>
          <w:rFonts w:ascii="Times New Roman" w:hAnsi="Times New Roman"/>
          <w:sz w:val="24"/>
          <w:szCs w:val="24"/>
          <w:lang w:val="ru-RU"/>
        </w:rPr>
        <w:t>сти.</w:t>
      </w:r>
    </w:p>
    <w:p w:rsidR="002466EC" w:rsidRPr="00D63F78" w:rsidRDefault="002466EC" w:rsidP="0060692E">
      <w:pPr>
        <w:pStyle w:val="a3"/>
        <w:numPr>
          <w:ilvl w:val="0"/>
          <w:numId w:val="28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Функционал</w:t>
      </w:r>
      <w:r w:rsidR="000270CD"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spellStart"/>
      <w:r w:rsidRPr="00D63F78">
        <w:rPr>
          <w:rFonts w:ascii="Times New Roman" w:hAnsi="Times New Roman"/>
          <w:sz w:val="24"/>
          <w:szCs w:val="24"/>
          <w:lang w:val="ru-RU"/>
        </w:rPr>
        <w:t>Кастильяно</w:t>
      </w:r>
      <w:proofErr w:type="spellEnd"/>
      <w:r w:rsidRPr="00D63F78">
        <w:rPr>
          <w:rFonts w:ascii="Times New Roman" w:hAnsi="Times New Roman"/>
          <w:sz w:val="24"/>
          <w:szCs w:val="24"/>
          <w:lang w:val="ru-RU"/>
        </w:rPr>
        <w:t>.</w:t>
      </w:r>
      <w:r w:rsidR="000270CD"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63F78">
        <w:rPr>
          <w:rFonts w:ascii="Times New Roman" w:hAnsi="Times New Roman"/>
          <w:sz w:val="24"/>
          <w:szCs w:val="24"/>
          <w:lang w:val="ru-RU"/>
        </w:rPr>
        <w:t>Вариационный</w:t>
      </w:r>
      <w:r w:rsidR="000270CD"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63F78">
        <w:rPr>
          <w:rFonts w:ascii="Times New Roman" w:hAnsi="Times New Roman"/>
          <w:sz w:val="24"/>
          <w:szCs w:val="24"/>
          <w:lang w:val="ru-RU"/>
        </w:rPr>
        <w:t>принцип</w:t>
      </w:r>
      <w:r w:rsidR="000270CD"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spellStart"/>
      <w:r w:rsidRPr="00D63F78">
        <w:rPr>
          <w:rFonts w:ascii="Times New Roman" w:hAnsi="Times New Roman"/>
          <w:sz w:val="24"/>
          <w:szCs w:val="24"/>
          <w:lang w:val="ru-RU"/>
        </w:rPr>
        <w:t>Кастильяно</w:t>
      </w:r>
      <w:proofErr w:type="spellEnd"/>
      <w:r w:rsidR="000270CD"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63F78">
        <w:rPr>
          <w:rFonts w:ascii="Times New Roman" w:hAnsi="Times New Roman"/>
          <w:sz w:val="24"/>
          <w:szCs w:val="24"/>
          <w:lang w:val="ru-RU"/>
        </w:rPr>
        <w:t>в статических задачах теории упругости.</w:t>
      </w:r>
    </w:p>
    <w:p w:rsidR="002466EC" w:rsidRPr="00D63F78" w:rsidRDefault="002466EC" w:rsidP="0060692E">
      <w:pPr>
        <w:pStyle w:val="a3"/>
        <w:numPr>
          <w:ilvl w:val="0"/>
          <w:numId w:val="28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Вариационный принцип </w:t>
      </w:r>
      <w:proofErr w:type="spellStart"/>
      <w:r w:rsidRPr="00D63F78">
        <w:rPr>
          <w:rFonts w:ascii="Times New Roman" w:hAnsi="Times New Roman"/>
          <w:sz w:val="24"/>
          <w:szCs w:val="24"/>
          <w:lang w:val="ru-RU"/>
        </w:rPr>
        <w:t>Рейснера</w:t>
      </w:r>
      <w:proofErr w:type="spellEnd"/>
      <w:r w:rsidRPr="00D63F78">
        <w:rPr>
          <w:rFonts w:ascii="Times New Roman" w:hAnsi="Times New Roman"/>
          <w:sz w:val="24"/>
          <w:szCs w:val="24"/>
          <w:lang w:val="ru-RU"/>
        </w:rPr>
        <w:t>.</w:t>
      </w:r>
    </w:p>
    <w:p w:rsidR="002466EC" w:rsidRPr="00D63F78" w:rsidRDefault="002466EC" w:rsidP="0060692E">
      <w:pPr>
        <w:pStyle w:val="a3"/>
        <w:numPr>
          <w:ilvl w:val="0"/>
          <w:numId w:val="28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Причины и следствия при нагружении упругого тела. Локальное и интегральное тождество Бе</w:t>
      </w:r>
      <w:r w:rsidRPr="00D63F78">
        <w:rPr>
          <w:rFonts w:ascii="Times New Roman" w:hAnsi="Times New Roman"/>
          <w:sz w:val="24"/>
          <w:szCs w:val="24"/>
          <w:lang w:val="ru-RU"/>
        </w:rPr>
        <w:t>т</w:t>
      </w:r>
      <w:r w:rsidRPr="00D63F78">
        <w:rPr>
          <w:rFonts w:ascii="Times New Roman" w:hAnsi="Times New Roman"/>
          <w:sz w:val="24"/>
          <w:szCs w:val="24"/>
          <w:lang w:val="ru-RU"/>
        </w:rPr>
        <w:t>ти.</w:t>
      </w:r>
    </w:p>
    <w:p w:rsidR="002466EC" w:rsidRPr="00D63F78" w:rsidRDefault="002466EC" w:rsidP="0060692E">
      <w:pPr>
        <w:pStyle w:val="a3"/>
        <w:numPr>
          <w:ilvl w:val="0"/>
          <w:numId w:val="28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Вторая форма теоремы взаимности Бетти. Теорема взаимности Бетти.</w:t>
      </w:r>
    </w:p>
    <w:p w:rsidR="002466EC" w:rsidRPr="00D63F78" w:rsidRDefault="00794B10" w:rsidP="0060692E">
      <w:pPr>
        <w:pStyle w:val="a3"/>
        <w:numPr>
          <w:ilvl w:val="0"/>
          <w:numId w:val="28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Примеры применения теоремы взаимности.</w:t>
      </w:r>
    </w:p>
    <w:p w:rsidR="00794B10" w:rsidRPr="00D63F78" w:rsidRDefault="00794B10" w:rsidP="0060692E">
      <w:pPr>
        <w:pStyle w:val="a3"/>
        <w:numPr>
          <w:ilvl w:val="0"/>
          <w:numId w:val="28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Тензор перемещений Грина 1-го и 2-го рода. Физический смысл и математическая формулиро</w:t>
      </w:r>
      <w:r w:rsidRPr="00D63F78">
        <w:rPr>
          <w:rFonts w:ascii="Times New Roman" w:hAnsi="Times New Roman"/>
          <w:sz w:val="24"/>
          <w:szCs w:val="24"/>
          <w:lang w:val="ru-RU"/>
        </w:rPr>
        <w:t>в</w:t>
      </w:r>
      <w:r w:rsidRPr="00D63F78">
        <w:rPr>
          <w:rFonts w:ascii="Times New Roman" w:hAnsi="Times New Roman"/>
          <w:sz w:val="24"/>
          <w:szCs w:val="24"/>
          <w:lang w:val="ru-RU"/>
        </w:rPr>
        <w:t>ка задачи о тензоре Грина.</w:t>
      </w:r>
    </w:p>
    <w:p w:rsidR="00794B10" w:rsidRPr="00D63F78" w:rsidRDefault="00794B10" w:rsidP="0060692E">
      <w:pPr>
        <w:pStyle w:val="a3"/>
        <w:numPr>
          <w:ilvl w:val="0"/>
          <w:numId w:val="28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Теорема Максвелла о симметрии тензора Грина.</w:t>
      </w:r>
    </w:p>
    <w:p w:rsidR="00794B10" w:rsidRPr="00D63F78" w:rsidRDefault="00794B10" w:rsidP="0060692E">
      <w:pPr>
        <w:pStyle w:val="a3"/>
        <w:numPr>
          <w:ilvl w:val="0"/>
          <w:numId w:val="28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Формулы Грина.</w:t>
      </w:r>
    </w:p>
    <w:p w:rsidR="00794B10" w:rsidRPr="00D63F78" w:rsidRDefault="00794B10" w:rsidP="0060692E">
      <w:pPr>
        <w:pStyle w:val="a3"/>
        <w:numPr>
          <w:ilvl w:val="0"/>
          <w:numId w:val="28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lastRenderedPageBreak/>
        <w:t xml:space="preserve">Формулы </w:t>
      </w:r>
      <w:proofErr w:type="spellStart"/>
      <w:r w:rsidRPr="00D63F78">
        <w:rPr>
          <w:rFonts w:ascii="Times New Roman" w:hAnsi="Times New Roman"/>
          <w:sz w:val="24"/>
          <w:szCs w:val="24"/>
          <w:lang w:val="ru-RU"/>
        </w:rPr>
        <w:t>Сомилианы</w:t>
      </w:r>
      <w:proofErr w:type="spellEnd"/>
      <w:r w:rsidRPr="00D63F78">
        <w:rPr>
          <w:rFonts w:ascii="Times New Roman" w:hAnsi="Times New Roman"/>
          <w:sz w:val="24"/>
          <w:szCs w:val="24"/>
          <w:lang w:val="ru-RU"/>
        </w:rPr>
        <w:t>.</w:t>
      </w:r>
    </w:p>
    <w:p w:rsidR="00794B10" w:rsidRPr="00D63F78" w:rsidRDefault="00794B10" w:rsidP="0060692E">
      <w:pPr>
        <w:pStyle w:val="a3"/>
        <w:numPr>
          <w:ilvl w:val="0"/>
          <w:numId w:val="28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Формулы Горбачёва.</w:t>
      </w:r>
    </w:p>
    <w:p w:rsidR="00794B10" w:rsidRPr="00D63F78" w:rsidRDefault="00794B10" w:rsidP="0060692E">
      <w:pPr>
        <w:pStyle w:val="a3"/>
        <w:numPr>
          <w:ilvl w:val="0"/>
          <w:numId w:val="28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Представление решения уравнений Ламе: представление </w:t>
      </w:r>
      <w:proofErr w:type="spellStart"/>
      <w:r w:rsidRPr="00D63F78">
        <w:rPr>
          <w:rFonts w:ascii="Times New Roman" w:hAnsi="Times New Roman"/>
          <w:sz w:val="24"/>
          <w:szCs w:val="24"/>
          <w:lang w:val="ru-RU"/>
        </w:rPr>
        <w:t>Нейбера</w:t>
      </w:r>
      <w:proofErr w:type="spellEnd"/>
      <w:r w:rsidRPr="00D63F78">
        <w:rPr>
          <w:rFonts w:ascii="Times New Roman" w:hAnsi="Times New Roman"/>
          <w:sz w:val="24"/>
          <w:szCs w:val="24"/>
          <w:lang w:val="ru-RU"/>
        </w:rPr>
        <w:t>.</w:t>
      </w:r>
    </w:p>
    <w:p w:rsidR="00010D2A" w:rsidRPr="00D63F78" w:rsidRDefault="00010D2A" w:rsidP="0060692E">
      <w:pPr>
        <w:pStyle w:val="a3"/>
        <w:numPr>
          <w:ilvl w:val="0"/>
          <w:numId w:val="28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Представление решения уравнений Ламе: представление </w:t>
      </w:r>
      <w:proofErr w:type="spellStart"/>
      <w:r w:rsidRPr="00D63F78">
        <w:rPr>
          <w:rFonts w:ascii="Times New Roman" w:hAnsi="Times New Roman"/>
          <w:sz w:val="24"/>
          <w:szCs w:val="24"/>
          <w:lang w:val="ru-RU"/>
        </w:rPr>
        <w:t>Папковича</w:t>
      </w:r>
      <w:proofErr w:type="spellEnd"/>
      <w:r w:rsidRPr="00D63F78">
        <w:rPr>
          <w:rFonts w:ascii="Times New Roman" w:hAnsi="Times New Roman"/>
          <w:sz w:val="24"/>
          <w:szCs w:val="24"/>
          <w:lang w:val="ru-RU"/>
        </w:rPr>
        <w:t>.</w:t>
      </w:r>
    </w:p>
    <w:p w:rsidR="00010D2A" w:rsidRPr="00D63F78" w:rsidRDefault="00010D2A" w:rsidP="0060692E">
      <w:pPr>
        <w:pStyle w:val="a3"/>
        <w:numPr>
          <w:ilvl w:val="0"/>
          <w:numId w:val="28"/>
        </w:numPr>
        <w:jc w:val="both"/>
        <w:rPr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Представление решения уравнений Ламе: представление </w:t>
      </w:r>
      <w:proofErr w:type="spellStart"/>
      <w:r w:rsidRPr="00D63F78">
        <w:rPr>
          <w:rFonts w:ascii="Times New Roman" w:hAnsi="Times New Roman"/>
          <w:sz w:val="24"/>
          <w:szCs w:val="24"/>
          <w:lang w:val="ru-RU"/>
        </w:rPr>
        <w:t>Галёркина</w:t>
      </w:r>
      <w:proofErr w:type="spellEnd"/>
      <w:r w:rsidRPr="00D63F78">
        <w:rPr>
          <w:rFonts w:ascii="Times New Roman" w:hAnsi="Times New Roman"/>
          <w:sz w:val="24"/>
          <w:szCs w:val="24"/>
          <w:lang w:val="ru-RU"/>
        </w:rPr>
        <w:t>.</w:t>
      </w:r>
    </w:p>
    <w:p w:rsidR="00330D68" w:rsidRPr="00D63F78" w:rsidRDefault="00330D68" w:rsidP="00330D68"/>
    <w:p w:rsidR="00111826" w:rsidRPr="00D63F78" w:rsidRDefault="00010D2A" w:rsidP="00111826">
      <w:pPr>
        <w:jc w:val="center"/>
        <w:rPr>
          <w:b/>
          <w:u w:val="single"/>
        </w:rPr>
      </w:pPr>
      <w:r w:rsidRPr="00D63F78">
        <w:rPr>
          <w:b/>
          <w:u w:val="single"/>
        </w:rPr>
        <w:t>Классические задачи теории упругости</w:t>
      </w:r>
      <w:r w:rsidR="00CD23BA" w:rsidRPr="00D63F78">
        <w:rPr>
          <w:b/>
          <w:u w:val="single"/>
        </w:rPr>
        <w:t xml:space="preserve"> (лекции 7-</w:t>
      </w:r>
      <w:r w:rsidR="00596A3A" w:rsidRPr="00D63F78">
        <w:rPr>
          <w:b/>
          <w:u w:val="single"/>
        </w:rPr>
        <w:t>9</w:t>
      </w:r>
      <w:r w:rsidR="00CD23BA" w:rsidRPr="00D63F78">
        <w:rPr>
          <w:b/>
          <w:u w:val="single"/>
        </w:rPr>
        <w:t>)</w:t>
      </w:r>
      <w:r w:rsidR="00E02850" w:rsidRPr="00D63F78">
        <w:rPr>
          <w:b/>
          <w:u w:val="single"/>
        </w:rPr>
        <w:t>.</w:t>
      </w:r>
      <w:r w:rsidR="00CD23BA" w:rsidRPr="00D63F78">
        <w:rPr>
          <w:b/>
          <w:u w:val="single"/>
        </w:rPr>
        <w:t xml:space="preserve"> </w:t>
      </w:r>
    </w:p>
    <w:p w:rsidR="00A215F8" w:rsidRPr="00D63F78" w:rsidRDefault="00010D2A" w:rsidP="00855807">
      <w:pPr>
        <w:pStyle w:val="a3"/>
        <w:numPr>
          <w:ilvl w:val="0"/>
          <w:numId w:val="30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Задача Кельвина о действии сосредоточенной силы в точке бесконечного упругого одноро</w:t>
      </w:r>
      <w:r w:rsidRPr="00D63F78">
        <w:rPr>
          <w:rFonts w:ascii="Times New Roman" w:hAnsi="Times New Roman"/>
          <w:sz w:val="24"/>
          <w:szCs w:val="24"/>
          <w:lang w:val="ru-RU"/>
        </w:rPr>
        <w:t>д</w:t>
      </w:r>
      <w:r w:rsidRPr="00D63F78">
        <w:rPr>
          <w:rFonts w:ascii="Times New Roman" w:hAnsi="Times New Roman"/>
          <w:sz w:val="24"/>
          <w:szCs w:val="24"/>
          <w:lang w:val="ru-RU"/>
        </w:rPr>
        <w:t>ного изотропного пространства.</w:t>
      </w:r>
    </w:p>
    <w:p w:rsidR="00A215F8" w:rsidRPr="00D63F78" w:rsidRDefault="00A215F8" w:rsidP="00855807">
      <w:pPr>
        <w:pStyle w:val="a3"/>
        <w:numPr>
          <w:ilvl w:val="0"/>
          <w:numId w:val="30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Характер</w:t>
      </w:r>
      <w:r w:rsidR="007826DD"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D63F78">
        <w:rPr>
          <w:rFonts w:ascii="Times New Roman" w:hAnsi="Times New Roman"/>
          <w:sz w:val="24"/>
          <w:szCs w:val="24"/>
          <w:lang w:val="ru-RU"/>
        </w:rPr>
        <w:t>особенности вектора перемещений Кельвина в точке приложения силы.</w:t>
      </w:r>
    </w:p>
    <w:p w:rsidR="007826DD" w:rsidRPr="00D63F78" w:rsidRDefault="00A215F8" w:rsidP="00855807">
      <w:pPr>
        <w:pStyle w:val="a3"/>
        <w:numPr>
          <w:ilvl w:val="0"/>
          <w:numId w:val="30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Решения уравнений Ламе с особенностями более высокого порядка</w:t>
      </w:r>
      <w:r w:rsidR="00CD23BA" w:rsidRPr="00D63F78">
        <w:rPr>
          <w:rFonts w:ascii="Times New Roman" w:hAnsi="Times New Roman"/>
          <w:sz w:val="24"/>
          <w:szCs w:val="24"/>
          <w:lang w:val="ru-RU"/>
        </w:rPr>
        <w:t>,</w:t>
      </w:r>
      <w:r w:rsidRPr="00D63F78">
        <w:rPr>
          <w:rFonts w:ascii="Times New Roman" w:hAnsi="Times New Roman"/>
          <w:sz w:val="24"/>
          <w:szCs w:val="24"/>
          <w:lang w:val="ru-RU"/>
        </w:rPr>
        <w:t xml:space="preserve"> чем решение Кельвина.</w:t>
      </w:r>
      <w:r w:rsidR="007826DD"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</w:p>
    <w:p w:rsidR="00CD23BA" w:rsidRPr="00D63F78" w:rsidRDefault="00CD23BA" w:rsidP="00855807">
      <w:pPr>
        <w:pStyle w:val="a3"/>
        <w:numPr>
          <w:ilvl w:val="0"/>
          <w:numId w:val="30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Силовые факторы, приводящие к решениям к особенностям более высокого порядка: двойная сила без момента, двойная сила с моментом</w:t>
      </w:r>
      <w:r w:rsidR="008C3A74" w:rsidRPr="00D63F78">
        <w:rPr>
          <w:rFonts w:ascii="Times New Roman" w:hAnsi="Times New Roman"/>
          <w:sz w:val="24"/>
          <w:szCs w:val="24"/>
          <w:lang w:val="ru-RU"/>
        </w:rPr>
        <w:t>.</w:t>
      </w:r>
    </w:p>
    <w:p w:rsidR="008C3A74" w:rsidRPr="00D63F78" w:rsidRDefault="008C3A74" w:rsidP="00855807">
      <w:pPr>
        <w:pStyle w:val="a3"/>
        <w:numPr>
          <w:ilvl w:val="0"/>
          <w:numId w:val="30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Постановка первой и второй краевых задач для однородного изотропного упругого полупр</w:t>
      </w:r>
      <w:r w:rsidRPr="00D63F78">
        <w:rPr>
          <w:rFonts w:ascii="Times New Roman" w:hAnsi="Times New Roman"/>
          <w:sz w:val="24"/>
          <w:szCs w:val="24"/>
          <w:lang w:val="ru-RU"/>
        </w:rPr>
        <w:t>о</w:t>
      </w:r>
      <w:r w:rsidRPr="00D63F78">
        <w:rPr>
          <w:rFonts w:ascii="Times New Roman" w:hAnsi="Times New Roman"/>
          <w:sz w:val="24"/>
          <w:szCs w:val="24"/>
          <w:lang w:val="ru-RU"/>
        </w:rPr>
        <w:t>странства.</w:t>
      </w:r>
    </w:p>
    <w:p w:rsidR="008C3A74" w:rsidRPr="00D63F78" w:rsidRDefault="008C3A74" w:rsidP="00855807">
      <w:pPr>
        <w:pStyle w:val="a3"/>
        <w:numPr>
          <w:ilvl w:val="0"/>
          <w:numId w:val="30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Прямое и обратное преобразование Фурье. </w:t>
      </w:r>
    </w:p>
    <w:p w:rsidR="00E02850" w:rsidRPr="00D63F78" w:rsidRDefault="008C3A74" w:rsidP="00855807">
      <w:pPr>
        <w:pStyle w:val="a3"/>
        <w:numPr>
          <w:ilvl w:val="0"/>
          <w:numId w:val="30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Общая схема решения первой </w:t>
      </w:r>
      <w:r w:rsidR="00635F01" w:rsidRPr="00D63F78">
        <w:rPr>
          <w:rFonts w:ascii="Times New Roman" w:hAnsi="Times New Roman"/>
          <w:sz w:val="24"/>
          <w:szCs w:val="24"/>
          <w:lang w:val="ru-RU"/>
        </w:rPr>
        <w:t xml:space="preserve">и второй </w:t>
      </w:r>
      <w:r w:rsidRPr="00D63F78">
        <w:rPr>
          <w:rFonts w:ascii="Times New Roman" w:hAnsi="Times New Roman"/>
          <w:sz w:val="24"/>
          <w:szCs w:val="24"/>
          <w:lang w:val="ru-RU"/>
        </w:rPr>
        <w:t>краев</w:t>
      </w:r>
      <w:r w:rsidR="00635F01" w:rsidRPr="00D63F78">
        <w:rPr>
          <w:rFonts w:ascii="Times New Roman" w:hAnsi="Times New Roman"/>
          <w:sz w:val="24"/>
          <w:szCs w:val="24"/>
          <w:lang w:val="ru-RU"/>
        </w:rPr>
        <w:t>ых</w:t>
      </w:r>
      <w:r w:rsidRPr="00D63F78">
        <w:rPr>
          <w:rFonts w:ascii="Times New Roman" w:hAnsi="Times New Roman"/>
          <w:sz w:val="24"/>
          <w:szCs w:val="24"/>
          <w:lang w:val="ru-RU"/>
        </w:rPr>
        <w:t xml:space="preserve"> задач для по</w:t>
      </w:r>
      <w:r w:rsidR="00635F01" w:rsidRPr="00D63F78">
        <w:rPr>
          <w:rFonts w:ascii="Times New Roman" w:hAnsi="Times New Roman"/>
          <w:sz w:val="24"/>
          <w:szCs w:val="24"/>
          <w:lang w:val="ru-RU"/>
        </w:rPr>
        <w:t>лупространства методом преобр</w:t>
      </w:r>
      <w:r w:rsidR="00635F01" w:rsidRPr="00D63F78">
        <w:rPr>
          <w:rFonts w:ascii="Times New Roman" w:hAnsi="Times New Roman"/>
          <w:sz w:val="24"/>
          <w:szCs w:val="24"/>
          <w:lang w:val="ru-RU"/>
        </w:rPr>
        <w:t>а</w:t>
      </w:r>
      <w:r w:rsidR="00635F01" w:rsidRPr="00D63F78">
        <w:rPr>
          <w:rFonts w:ascii="Times New Roman" w:hAnsi="Times New Roman"/>
          <w:sz w:val="24"/>
          <w:szCs w:val="24"/>
          <w:lang w:val="ru-RU"/>
        </w:rPr>
        <w:t>зования Фурье.</w:t>
      </w:r>
    </w:p>
    <w:p w:rsidR="00635F01" w:rsidRPr="00D63F78" w:rsidRDefault="00635F01" w:rsidP="00855807">
      <w:pPr>
        <w:pStyle w:val="a3"/>
        <w:numPr>
          <w:ilvl w:val="0"/>
          <w:numId w:val="30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Задача </w:t>
      </w:r>
      <w:proofErr w:type="spellStart"/>
      <w:r w:rsidRPr="00D63F78">
        <w:rPr>
          <w:rFonts w:ascii="Times New Roman" w:hAnsi="Times New Roman"/>
          <w:sz w:val="24"/>
          <w:szCs w:val="24"/>
          <w:lang w:val="ru-RU"/>
        </w:rPr>
        <w:t>Буссинеска</w:t>
      </w:r>
      <w:proofErr w:type="spellEnd"/>
      <w:r w:rsidRPr="00D63F78">
        <w:rPr>
          <w:rFonts w:ascii="Times New Roman" w:hAnsi="Times New Roman"/>
          <w:sz w:val="24"/>
          <w:szCs w:val="24"/>
          <w:lang w:val="ru-RU"/>
        </w:rPr>
        <w:t>.</w:t>
      </w:r>
    </w:p>
    <w:p w:rsidR="00596A3A" w:rsidRPr="00D63F78" w:rsidRDefault="00596A3A" w:rsidP="00596A3A"/>
    <w:p w:rsidR="002C1A47" w:rsidRPr="00D63F78" w:rsidRDefault="00596A3A" w:rsidP="002C1A47">
      <w:pPr>
        <w:jc w:val="center"/>
        <w:rPr>
          <w:b/>
          <w:u w:val="single"/>
        </w:rPr>
      </w:pPr>
      <w:r w:rsidRPr="00D63F78">
        <w:rPr>
          <w:b/>
          <w:u w:val="single"/>
        </w:rPr>
        <w:t xml:space="preserve">Плоская задача теории упругости (лекции </w:t>
      </w:r>
      <w:r w:rsidR="003D6224" w:rsidRPr="00D63F78">
        <w:rPr>
          <w:b/>
          <w:u w:val="single"/>
        </w:rPr>
        <w:t>10</w:t>
      </w:r>
      <w:r w:rsidRPr="00D63F78">
        <w:rPr>
          <w:b/>
          <w:u w:val="single"/>
        </w:rPr>
        <w:t>-</w:t>
      </w:r>
      <w:r w:rsidR="003D6224" w:rsidRPr="00D63F78">
        <w:rPr>
          <w:b/>
          <w:u w:val="single"/>
        </w:rPr>
        <w:t>14</w:t>
      </w:r>
      <w:r w:rsidRPr="00D63F78">
        <w:rPr>
          <w:b/>
          <w:u w:val="single"/>
        </w:rPr>
        <w:t>)</w:t>
      </w:r>
      <w:r w:rsidR="002C1A47" w:rsidRPr="00D63F78">
        <w:rPr>
          <w:b/>
          <w:u w:val="single"/>
        </w:rPr>
        <w:t>.</w:t>
      </w:r>
    </w:p>
    <w:p w:rsidR="00635F01" w:rsidRPr="00D63F78" w:rsidRDefault="00635F01" w:rsidP="00855807">
      <w:pPr>
        <w:pStyle w:val="a3"/>
        <w:numPr>
          <w:ilvl w:val="0"/>
          <w:numId w:val="31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Плоская задача теории упругости. Плоская деформация.</w:t>
      </w:r>
    </w:p>
    <w:p w:rsidR="00635F01" w:rsidRPr="00D63F78" w:rsidRDefault="00635F01" w:rsidP="00855807">
      <w:pPr>
        <w:pStyle w:val="a3"/>
        <w:numPr>
          <w:ilvl w:val="0"/>
          <w:numId w:val="31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Плоское напряженное состояние пластины. Обобщённое плоское напряженное состояние</w:t>
      </w:r>
      <w:r w:rsidR="00706BFE" w:rsidRPr="00D63F78">
        <w:rPr>
          <w:rFonts w:ascii="Times New Roman" w:hAnsi="Times New Roman"/>
          <w:sz w:val="24"/>
          <w:szCs w:val="24"/>
          <w:lang w:val="ru-RU"/>
        </w:rPr>
        <w:t>.</w:t>
      </w:r>
      <w:r w:rsidRPr="00D63F78">
        <w:rPr>
          <w:rFonts w:ascii="Times New Roman" w:hAnsi="Times New Roman"/>
          <w:sz w:val="24"/>
          <w:szCs w:val="24"/>
          <w:lang w:val="ru-RU"/>
        </w:rPr>
        <w:t xml:space="preserve"> Усл</w:t>
      </w:r>
      <w:r w:rsidRPr="00D63F78">
        <w:rPr>
          <w:rFonts w:ascii="Times New Roman" w:hAnsi="Times New Roman"/>
          <w:sz w:val="24"/>
          <w:szCs w:val="24"/>
          <w:lang w:val="ru-RU"/>
        </w:rPr>
        <w:t>о</w:t>
      </w:r>
      <w:r w:rsidRPr="00D63F78">
        <w:rPr>
          <w:rFonts w:ascii="Times New Roman" w:hAnsi="Times New Roman"/>
          <w:sz w:val="24"/>
          <w:szCs w:val="24"/>
          <w:lang w:val="ru-RU"/>
        </w:rPr>
        <w:t>вия его реализации.</w:t>
      </w:r>
    </w:p>
    <w:p w:rsidR="00695336" w:rsidRPr="00D63F78" w:rsidRDefault="00695336" w:rsidP="00855807">
      <w:pPr>
        <w:pStyle w:val="a3"/>
        <w:numPr>
          <w:ilvl w:val="0"/>
          <w:numId w:val="31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Постановка плоской задачи в перемещениях и в напряжениях.</w:t>
      </w:r>
    </w:p>
    <w:p w:rsidR="00706BFE" w:rsidRPr="00D63F78" w:rsidRDefault="00695336" w:rsidP="00855807">
      <w:pPr>
        <w:pStyle w:val="a3"/>
        <w:numPr>
          <w:ilvl w:val="0"/>
          <w:numId w:val="31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Теорема Мориса-Леви.</w:t>
      </w:r>
    </w:p>
    <w:p w:rsidR="00706BFE" w:rsidRPr="00D63F78" w:rsidRDefault="00706BFE" w:rsidP="00855807">
      <w:pPr>
        <w:pStyle w:val="a3"/>
        <w:numPr>
          <w:ilvl w:val="0"/>
          <w:numId w:val="31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Функция напряжений Эри. Уравнение и граничные условия для функции Эри.</w:t>
      </w:r>
    </w:p>
    <w:p w:rsidR="00706BFE" w:rsidRPr="00D63F78" w:rsidRDefault="00706BFE" w:rsidP="00855807">
      <w:pPr>
        <w:pStyle w:val="a3"/>
        <w:numPr>
          <w:ilvl w:val="0"/>
          <w:numId w:val="31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Физический смысл функции Эри.</w:t>
      </w:r>
    </w:p>
    <w:p w:rsidR="00706BFE" w:rsidRPr="00D63F78" w:rsidRDefault="00706BFE" w:rsidP="00855807">
      <w:pPr>
        <w:pStyle w:val="a3"/>
        <w:numPr>
          <w:ilvl w:val="0"/>
          <w:numId w:val="31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Уравнение для функции Эри в полярных координатах.</w:t>
      </w:r>
    </w:p>
    <w:p w:rsidR="00A20D5F" w:rsidRPr="00D63F78" w:rsidRDefault="00706BFE" w:rsidP="00855807">
      <w:pPr>
        <w:pStyle w:val="a3"/>
        <w:numPr>
          <w:ilvl w:val="0"/>
          <w:numId w:val="31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Задача Ламе о бесконечной трубе под давлением.</w:t>
      </w:r>
    </w:p>
    <w:p w:rsidR="00A20D5F" w:rsidRPr="00D63F78" w:rsidRDefault="00A20D5F" w:rsidP="00855807">
      <w:pPr>
        <w:pStyle w:val="a3"/>
        <w:numPr>
          <w:ilvl w:val="0"/>
          <w:numId w:val="31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Комплексные переменные в плоской задаче.</w:t>
      </w:r>
    </w:p>
    <w:p w:rsidR="00A20D5F" w:rsidRPr="00D63F78" w:rsidRDefault="00A20D5F" w:rsidP="00855807">
      <w:pPr>
        <w:pStyle w:val="a3"/>
        <w:numPr>
          <w:ilvl w:val="0"/>
          <w:numId w:val="31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Формула Колосова-Мусхелишвили представления перемещений через</w:t>
      </w:r>
      <w:r w:rsidR="003D6224" w:rsidRPr="00D63F78">
        <w:rPr>
          <w:rFonts w:ascii="Times New Roman" w:hAnsi="Times New Roman"/>
          <w:sz w:val="24"/>
          <w:szCs w:val="24"/>
          <w:lang w:val="ru-RU"/>
        </w:rPr>
        <w:t xml:space="preserve"> функции комплексного переменного</w:t>
      </w:r>
      <w:r w:rsidRPr="00D63F78">
        <w:rPr>
          <w:rFonts w:ascii="Times New Roman" w:hAnsi="Times New Roman"/>
          <w:sz w:val="24"/>
          <w:szCs w:val="24"/>
          <w:lang w:val="ru-RU"/>
        </w:rPr>
        <w:t>.</w:t>
      </w:r>
      <w:r w:rsidR="003D6224" w:rsidRPr="00D63F78">
        <w:rPr>
          <w:rFonts w:ascii="Times New Roman" w:hAnsi="Times New Roman"/>
          <w:sz w:val="24"/>
          <w:szCs w:val="24"/>
          <w:lang w:val="ru-RU"/>
        </w:rPr>
        <w:t xml:space="preserve"> Случай полярных координат.</w:t>
      </w:r>
    </w:p>
    <w:p w:rsidR="00F26880" w:rsidRPr="00D63F78" w:rsidRDefault="00A20D5F" w:rsidP="00855807">
      <w:pPr>
        <w:pStyle w:val="a3"/>
        <w:numPr>
          <w:ilvl w:val="0"/>
          <w:numId w:val="31"/>
        </w:numPr>
        <w:jc w:val="both"/>
        <w:rPr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Представление напряжений через комплексные потенциалы</w:t>
      </w:r>
      <w:r w:rsidR="003D6224" w:rsidRPr="00D63F78">
        <w:rPr>
          <w:rFonts w:ascii="Times New Roman" w:hAnsi="Times New Roman"/>
          <w:sz w:val="24"/>
          <w:szCs w:val="24"/>
          <w:lang w:val="ru-RU"/>
        </w:rPr>
        <w:t>. Случай полярных к</w:t>
      </w:r>
      <w:r w:rsidR="003D6224" w:rsidRPr="00D63F78">
        <w:rPr>
          <w:rFonts w:ascii="Times New Roman" w:hAnsi="Times New Roman"/>
          <w:sz w:val="24"/>
          <w:szCs w:val="24"/>
          <w:lang w:val="ru-RU"/>
        </w:rPr>
        <w:t>о</w:t>
      </w:r>
      <w:r w:rsidR="003D6224" w:rsidRPr="00D63F78">
        <w:rPr>
          <w:rFonts w:ascii="Times New Roman" w:hAnsi="Times New Roman"/>
          <w:sz w:val="24"/>
          <w:szCs w:val="24"/>
          <w:lang w:val="ru-RU"/>
        </w:rPr>
        <w:t>ординат.</w:t>
      </w:r>
      <w:r w:rsidRPr="00D63F78">
        <w:rPr>
          <w:rFonts w:ascii="Times New Roman" w:hAnsi="Times New Roman"/>
          <w:sz w:val="24"/>
          <w:szCs w:val="24"/>
          <w:lang w:val="ru-RU"/>
        </w:rPr>
        <w:t xml:space="preserve">  </w:t>
      </w:r>
      <w:r w:rsidR="00635F01"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1711D0" w:rsidRPr="00D63F78">
        <w:rPr>
          <w:sz w:val="24"/>
          <w:szCs w:val="24"/>
          <w:lang w:val="ru-RU"/>
        </w:rPr>
        <w:t xml:space="preserve">  </w:t>
      </w:r>
    </w:p>
    <w:p w:rsidR="002977CB" w:rsidRPr="00D63F78" w:rsidRDefault="002977CB" w:rsidP="00330D68"/>
    <w:p w:rsidR="002977CB" w:rsidRPr="00D63F78" w:rsidRDefault="00226B26" w:rsidP="002977CB">
      <w:pPr>
        <w:jc w:val="center"/>
        <w:rPr>
          <w:b/>
          <w:u w:val="single"/>
        </w:rPr>
      </w:pPr>
      <w:r w:rsidRPr="00D63F78">
        <w:rPr>
          <w:b/>
          <w:u w:val="single"/>
        </w:rPr>
        <w:t>Динамические задачи теории упругости</w:t>
      </w:r>
      <w:r w:rsidR="002C1A47" w:rsidRPr="00D63F78">
        <w:rPr>
          <w:b/>
          <w:u w:val="single"/>
        </w:rPr>
        <w:t xml:space="preserve"> (лекции 15-17)</w:t>
      </w:r>
      <w:r w:rsidR="002977CB" w:rsidRPr="00D63F78">
        <w:rPr>
          <w:b/>
          <w:u w:val="single"/>
        </w:rPr>
        <w:t>.</w:t>
      </w:r>
    </w:p>
    <w:p w:rsidR="00576311" w:rsidRPr="00D63F78" w:rsidRDefault="00226B26" w:rsidP="00855807">
      <w:pPr>
        <w:pStyle w:val="a3"/>
        <w:numPr>
          <w:ilvl w:val="0"/>
          <w:numId w:val="32"/>
        </w:numPr>
        <w:ind w:left="851" w:hanging="425"/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Постановка динамических задач теории упругости. Условия </w:t>
      </w:r>
      <w:proofErr w:type="gramStart"/>
      <w:r w:rsidRPr="00D63F78">
        <w:rPr>
          <w:rFonts w:ascii="Times New Roman" w:hAnsi="Times New Roman"/>
          <w:sz w:val="24"/>
          <w:szCs w:val="24"/>
          <w:lang w:val="ru-RU"/>
        </w:rPr>
        <w:t>гиперболичности системы динам</w:t>
      </w:r>
      <w:r w:rsidRPr="00D63F78">
        <w:rPr>
          <w:rFonts w:ascii="Times New Roman" w:hAnsi="Times New Roman"/>
          <w:sz w:val="24"/>
          <w:szCs w:val="24"/>
          <w:lang w:val="ru-RU"/>
        </w:rPr>
        <w:t>и</w:t>
      </w:r>
      <w:r w:rsidRPr="00D63F78">
        <w:rPr>
          <w:rFonts w:ascii="Times New Roman" w:hAnsi="Times New Roman"/>
          <w:sz w:val="24"/>
          <w:szCs w:val="24"/>
          <w:lang w:val="ru-RU"/>
        </w:rPr>
        <w:t>ческих уравнений теории упругости</w:t>
      </w:r>
      <w:proofErr w:type="gramEnd"/>
      <w:r w:rsidRPr="00D63F78">
        <w:rPr>
          <w:rFonts w:ascii="Times New Roman" w:hAnsi="Times New Roman"/>
          <w:sz w:val="24"/>
          <w:szCs w:val="24"/>
          <w:lang w:val="ru-RU"/>
        </w:rPr>
        <w:t xml:space="preserve">. </w:t>
      </w:r>
    </w:p>
    <w:p w:rsidR="002C1A47" w:rsidRPr="00D63F78" w:rsidRDefault="00226B26" w:rsidP="00855807">
      <w:pPr>
        <w:pStyle w:val="a3"/>
        <w:numPr>
          <w:ilvl w:val="0"/>
          <w:numId w:val="32"/>
        </w:numPr>
        <w:ind w:left="851" w:hanging="425"/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Основные типы динамических задач: задача Коши, свободные колебания, установившиеся к</w:t>
      </w:r>
      <w:r w:rsidRPr="00D63F78">
        <w:rPr>
          <w:rFonts w:ascii="Times New Roman" w:hAnsi="Times New Roman"/>
          <w:sz w:val="24"/>
          <w:szCs w:val="24"/>
          <w:lang w:val="ru-RU"/>
        </w:rPr>
        <w:t>о</w:t>
      </w:r>
      <w:r w:rsidRPr="00D63F78">
        <w:rPr>
          <w:rFonts w:ascii="Times New Roman" w:hAnsi="Times New Roman"/>
          <w:sz w:val="24"/>
          <w:szCs w:val="24"/>
          <w:lang w:val="ru-RU"/>
        </w:rPr>
        <w:t>лебания</w:t>
      </w:r>
      <w:r w:rsidR="002C1A47" w:rsidRPr="00D63F78">
        <w:rPr>
          <w:rFonts w:ascii="Times New Roman" w:hAnsi="Times New Roman"/>
          <w:sz w:val="24"/>
          <w:szCs w:val="24"/>
          <w:lang w:val="ru-RU"/>
        </w:rPr>
        <w:t>.</w:t>
      </w:r>
      <w:r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</w:p>
    <w:p w:rsidR="00AC0DDA" w:rsidRPr="00D63F78" w:rsidRDefault="002C1A47" w:rsidP="00855807">
      <w:pPr>
        <w:pStyle w:val="a3"/>
        <w:numPr>
          <w:ilvl w:val="0"/>
          <w:numId w:val="32"/>
        </w:numPr>
        <w:ind w:left="851" w:hanging="425"/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С</w:t>
      </w:r>
      <w:r w:rsidR="00226B26" w:rsidRPr="00D63F78">
        <w:rPr>
          <w:rFonts w:ascii="Times New Roman" w:hAnsi="Times New Roman"/>
          <w:sz w:val="24"/>
          <w:szCs w:val="24"/>
          <w:lang w:val="ru-RU"/>
        </w:rPr>
        <w:t>обственные колебания</w:t>
      </w:r>
      <w:r w:rsidRPr="00D63F78">
        <w:rPr>
          <w:rFonts w:ascii="Times New Roman" w:hAnsi="Times New Roman"/>
          <w:sz w:val="24"/>
          <w:szCs w:val="24"/>
          <w:lang w:val="ru-RU"/>
        </w:rPr>
        <w:t>. Постановка задачи о собственных колебаниях. Собственные частоты</w:t>
      </w:r>
      <w:r w:rsidR="00D63F78">
        <w:rPr>
          <w:rFonts w:ascii="Times New Roman" w:hAnsi="Times New Roman"/>
          <w:sz w:val="24"/>
          <w:szCs w:val="24"/>
          <w:lang w:val="ru-RU"/>
        </w:rPr>
        <w:t>,</w:t>
      </w:r>
      <w:r w:rsidR="00AC0DDA" w:rsidRPr="00D63F78">
        <w:rPr>
          <w:rFonts w:ascii="Times New Roman" w:hAnsi="Times New Roman"/>
          <w:sz w:val="24"/>
          <w:szCs w:val="24"/>
          <w:lang w:val="ru-RU"/>
        </w:rPr>
        <w:t xml:space="preserve"> резонанс, дифракция, волны.</w:t>
      </w:r>
    </w:p>
    <w:p w:rsidR="00AC0DDA" w:rsidRPr="00D63F78" w:rsidRDefault="00AC0DDA" w:rsidP="00855807">
      <w:pPr>
        <w:pStyle w:val="a3"/>
        <w:numPr>
          <w:ilvl w:val="0"/>
          <w:numId w:val="32"/>
        </w:numPr>
        <w:ind w:left="851" w:hanging="425"/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Возмущения в теле. Распространение возмущений. Колебания и волны.</w:t>
      </w:r>
    </w:p>
    <w:p w:rsidR="002C1A47" w:rsidRPr="00D63F78" w:rsidRDefault="00AC0DDA" w:rsidP="00855807">
      <w:pPr>
        <w:pStyle w:val="a3"/>
        <w:numPr>
          <w:ilvl w:val="0"/>
          <w:numId w:val="32"/>
        </w:numPr>
        <w:ind w:left="851" w:hanging="425"/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Период</w:t>
      </w:r>
      <w:r w:rsidR="002C1A47" w:rsidRPr="00D63F78">
        <w:rPr>
          <w:rFonts w:ascii="Times New Roman" w:hAnsi="Times New Roman"/>
          <w:sz w:val="24"/>
          <w:szCs w:val="24"/>
          <w:lang w:val="ru-RU"/>
        </w:rPr>
        <w:t xml:space="preserve"> и</w:t>
      </w:r>
      <w:r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2C1A47" w:rsidRPr="00D63F78">
        <w:rPr>
          <w:rFonts w:ascii="Times New Roman" w:hAnsi="Times New Roman"/>
          <w:sz w:val="24"/>
          <w:szCs w:val="24"/>
          <w:lang w:val="ru-RU"/>
        </w:rPr>
        <w:t>ч</w:t>
      </w:r>
      <w:r w:rsidRPr="00D63F78">
        <w:rPr>
          <w:rFonts w:ascii="Times New Roman" w:hAnsi="Times New Roman"/>
          <w:sz w:val="24"/>
          <w:szCs w:val="24"/>
          <w:lang w:val="ru-RU"/>
        </w:rPr>
        <w:t>астота волны. Продольные и поперечные волны</w:t>
      </w:r>
      <w:r w:rsidR="002C1A47" w:rsidRPr="00D63F78">
        <w:rPr>
          <w:rFonts w:ascii="Times New Roman" w:hAnsi="Times New Roman"/>
          <w:sz w:val="24"/>
          <w:szCs w:val="24"/>
          <w:lang w:val="ru-RU"/>
        </w:rPr>
        <w:t>. Дисперсия волн.</w:t>
      </w:r>
    </w:p>
    <w:p w:rsidR="002C1A47" w:rsidRPr="00D63F78" w:rsidRDefault="002C1A47" w:rsidP="00855807">
      <w:pPr>
        <w:pStyle w:val="a3"/>
        <w:numPr>
          <w:ilvl w:val="0"/>
          <w:numId w:val="32"/>
        </w:numPr>
        <w:ind w:left="851" w:hanging="425"/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Волны в бесконечной однородной изотропной среде. Оператор Даламбера. Скорость продол</w:t>
      </w:r>
      <w:r w:rsidRPr="00D63F78">
        <w:rPr>
          <w:rFonts w:ascii="Times New Roman" w:hAnsi="Times New Roman"/>
          <w:sz w:val="24"/>
          <w:szCs w:val="24"/>
          <w:lang w:val="ru-RU"/>
        </w:rPr>
        <w:t>ь</w:t>
      </w:r>
      <w:r w:rsidRPr="00D63F78">
        <w:rPr>
          <w:rFonts w:ascii="Times New Roman" w:hAnsi="Times New Roman"/>
          <w:sz w:val="24"/>
          <w:szCs w:val="24"/>
          <w:lang w:val="ru-RU"/>
        </w:rPr>
        <w:t xml:space="preserve">ной и поперечной волны. </w:t>
      </w:r>
    </w:p>
    <w:p w:rsidR="002977CB" w:rsidRPr="00D63F78" w:rsidRDefault="002C1A47" w:rsidP="00855807">
      <w:pPr>
        <w:pStyle w:val="a3"/>
        <w:numPr>
          <w:ilvl w:val="0"/>
          <w:numId w:val="32"/>
        </w:numPr>
        <w:ind w:left="851" w:hanging="425"/>
        <w:jc w:val="both"/>
        <w:rPr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Плоские волны в бесконечном пространстве. Решение Даламбера для одномерного волнового уравнения. </w:t>
      </w:r>
    </w:p>
    <w:p w:rsidR="002C1A47" w:rsidRPr="00D63F78" w:rsidRDefault="002C1A47" w:rsidP="00855807">
      <w:pPr>
        <w:pStyle w:val="a3"/>
        <w:numPr>
          <w:ilvl w:val="0"/>
          <w:numId w:val="32"/>
        </w:numPr>
        <w:ind w:left="851" w:hanging="425"/>
        <w:jc w:val="both"/>
        <w:rPr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Плоская гармоническая волна. Волновое число Частота колебаний. Длина волны. Период во</w:t>
      </w:r>
      <w:r w:rsidRPr="00D63F78">
        <w:rPr>
          <w:rFonts w:ascii="Times New Roman" w:hAnsi="Times New Roman"/>
          <w:sz w:val="24"/>
          <w:szCs w:val="24"/>
          <w:lang w:val="ru-RU"/>
        </w:rPr>
        <w:t>л</w:t>
      </w:r>
      <w:r w:rsidRPr="00D63F78">
        <w:rPr>
          <w:rFonts w:ascii="Times New Roman" w:hAnsi="Times New Roman"/>
          <w:sz w:val="24"/>
          <w:szCs w:val="24"/>
          <w:lang w:val="ru-RU"/>
        </w:rPr>
        <w:t>ны. Амплитуда и скорость волны.</w:t>
      </w:r>
    </w:p>
    <w:p w:rsidR="002C1A47" w:rsidRPr="00D63F78" w:rsidRDefault="002C1A47" w:rsidP="00855807">
      <w:pPr>
        <w:pStyle w:val="a3"/>
        <w:numPr>
          <w:ilvl w:val="0"/>
          <w:numId w:val="32"/>
        </w:numPr>
        <w:ind w:left="851" w:hanging="425"/>
        <w:jc w:val="both"/>
        <w:rPr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Волны в анизотропной среде. </w:t>
      </w:r>
    </w:p>
    <w:p w:rsidR="002C1A47" w:rsidRPr="00D63F78" w:rsidRDefault="002C1A47" w:rsidP="00855807">
      <w:pPr>
        <w:pStyle w:val="a3"/>
        <w:numPr>
          <w:ilvl w:val="0"/>
          <w:numId w:val="32"/>
        </w:numPr>
        <w:tabs>
          <w:tab w:val="left" w:pos="851"/>
        </w:tabs>
        <w:ind w:left="851" w:hanging="425"/>
        <w:jc w:val="both"/>
        <w:rPr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Поверхностные волны Релея. Плоская волна Релея.</w:t>
      </w:r>
    </w:p>
    <w:p w:rsidR="002C1A47" w:rsidRPr="00D63F78" w:rsidRDefault="002C1A47" w:rsidP="00855807">
      <w:pPr>
        <w:pStyle w:val="a3"/>
        <w:numPr>
          <w:ilvl w:val="0"/>
          <w:numId w:val="32"/>
        </w:numPr>
        <w:tabs>
          <w:tab w:val="left" w:pos="851"/>
        </w:tabs>
        <w:ind w:left="851" w:hanging="425"/>
        <w:jc w:val="both"/>
        <w:rPr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Понятие о волнах </w:t>
      </w:r>
      <w:proofErr w:type="spellStart"/>
      <w:r w:rsidRPr="00D63F78">
        <w:rPr>
          <w:rFonts w:ascii="Times New Roman" w:hAnsi="Times New Roman"/>
          <w:sz w:val="24"/>
          <w:szCs w:val="24"/>
          <w:lang w:val="ru-RU"/>
        </w:rPr>
        <w:t>Лява</w:t>
      </w:r>
      <w:proofErr w:type="spellEnd"/>
      <w:r w:rsidRPr="00D63F78">
        <w:rPr>
          <w:rFonts w:ascii="Times New Roman" w:hAnsi="Times New Roman"/>
          <w:sz w:val="24"/>
          <w:szCs w:val="24"/>
          <w:lang w:val="ru-RU"/>
        </w:rPr>
        <w:t>.</w:t>
      </w:r>
    </w:p>
    <w:p w:rsidR="002C1A47" w:rsidRPr="00D63F78" w:rsidRDefault="002C1A47" w:rsidP="002C1A47">
      <w:pPr>
        <w:pStyle w:val="a3"/>
        <w:ind w:left="993"/>
        <w:rPr>
          <w:sz w:val="24"/>
          <w:szCs w:val="24"/>
          <w:lang w:val="ru-RU"/>
        </w:rPr>
      </w:pPr>
    </w:p>
    <w:p w:rsidR="002C1A47" w:rsidRPr="00D63F78" w:rsidRDefault="002C1A47" w:rsidP="002C1A47">
      <w:pPr>
        <w:jc w:val="center"/>
        <w:rPr>
          <w:b/>
          <w:u w:val="single"/>
        </w:rPr>
      </w:pPr>
      <w:r w:rsidRPr="00D63F78">
        <w:rPr>
          <w:b/>
          <w:u w:val="single"/>
        </w:rPr>
        <w:lastRenderedPageBreak/>
        <w:t>Теория пластичности (лекции 17-19).</w:t>
      </w:r>
    </w:p>
    <w:p w:rsidR="002C1A47" w:rsidRPr="00D63F78" w:rsidRDefault="002C1A47" w:rsidP="002C1A47">
      <w:pPr>
        <w:pStyle w:val="a3"/>
        <w:numPr>
          <w:ilvl w:val="0"/>
          <w:numId w:val="34"/>
        </w:numPr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Растяжение образца. Продольная деформация. Условное и истинное напряжение. Условная и и</w:t>
      </w:r>
      <w:r w:rsidRPr="00D63F78">
        <w:rPr>
          <w:rFonts w:ascii="Times New Roman" w:hAnsi="Times New Roman"/>
          <w:sz w:val="24"/>
          <w:szCs w:val="24"/>
          <w:lang w:val="ru-RU"/>
        </w:rPr>
        <w:t>с</w:t>
      </w:r>
      <w:r w:rsidRPr="00D63F78">
        <w:rPr>
          <w:rFonts w:ascii="Times New Roman" w:hAnsi="Times New Roman"/>
          <w:sz w:val="24"/>
          <w:szCs w:val="24"/>
          <w:lang w:val="ru-RU"/>
        </w:rPr>
        <w:t>тинная диаграмма деформирования материала.</w:t>
      </w:r>
    </w:p>
    <w:p w:rsidR="002C1A47" w:rsidRPr="00D63F78" w:rsidRDefault="002C1A47" w:rsidP="002C1A47">
      <w:pPr>
        <w:pStyle w:val="a3"/>
        <w:numPr>
          <w:ilvl w:val="0"/>
          <w:numId w:val="34"/>
        </w:numPr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Характерные точки на диаграмме деформирования. Участок линейной и нелинейной упругости. Разгрузка. Упругая и пластическая (остаточная) деформации. Эффект </w:t>
      </w:r>
      <w:proofErr w:type="spellStart"/>
      <w:r w:rsidRPr="00D63F78">
        <w:rPr>
          <w:rFonts w:ascii="Times New Roman" w:hAnsi="Times New Roman"/>
          <w:sz w:val="24"/>
          <w:szCs w:val="24"/>
          <w:lang w:val="ru-RU"/>
        </w:rPr>
        <w:t>Баушингера</w:t>
      </w:r>
      <w:proofErr w:type="spellEnd"/>
      <w:r w:rsidRPr="00D63F78">
        <w:rPr>
          <w:rFonts w:ascii="Times New Roman" w:hAnsi="Times New Roman"/>
          <w:sz w:val="24"/>
          <w:szCs w:val="24"/>
          <w:lang w:val="ru-RU"/>
        </w:rPr>
        <w:t>. Петля Гист</w:t>
      </w:r>
      <w:r w:rsidRPr="00D63F78">
        <w:rPr>
          <w:rFonts w:ascii="Times New Roman" w:hAnsi="Times New Roman"/>
          <w:sz w:val="24"/>
          <w:szCs w:val="24"/>
          <w:lang w:val="ru-RU"/>
        </w:rPr>
        <w:t>е</w:t>
      </w:r>
      <w:r w:rsidRPr="00D63F78">
        <w:rPr>
          <w:rFonts w:ascii="Times New Roman" w:hAnsi="Times New Roman"/>
          <w:sz w:val="24"/>
          <w:szCs w:val="24"/>
          <w:lang w:val="ru-RU"/>
        </w:rPr>
        <w:t>резиса. Деформационная анизотропия. Эффект упрочнения.</w:t>
      </w:r>
    </w:p>
    <w:p w:rsidR="002C1A47" w:rsidRPr="00D63F78" w:rsidRDefault="002C1A47" w:rsidP="002C1A47">
      <w:pPr>
        <w:pStyle w:val="a3"/>
        <w:numPr>
          <w:ilvl w:val="0"/>
          <w:numId w:val="34"/>
        </w:numPr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Упрощённые диаграммы деформирования. </w:t>
      </w:r>
      <w:proofErr w:type="gramStart"/>
      <w:r w:rsidRPr="00D63F78">
        <w:rPr>
          <w:rFonts w:ascii="Times New Roman" w:hAnsi="Times New Roman"/>
          <w:sz w:val="24"/>
          <w:szCs w:val="24"/>
          <w:lang w:val="ru-RU"/>
        </w:rPr>
        <w:t>Жёстко-пластический</w:t>
      </w:r>
      <w:proofErr w:type="gramEnd"/>
      <w:r w:rsidRPr="00D63F78">
        <w:rPr>
          <w:rFonts w:ascii="Times New Roman" w:hAnsi="Times New Roman"/>
          <w:sz w:val="24"/>
          <w:szCs w:val="24"/>
          <w:lang w:val="ru-RU"/>
        </w:rPr>
        <w:t xml:space="preserve"> материал. Идеальный </w:t>
      </w:r>
      <w:proofErr w:type="gramStart"/>
      <w:r w:rsidRPr="00D63F78">
        <w:rPr>
          <w:rFonts w:ascii="Times New Roman" w:hAnsi="Times New Roman"/>
          <w:sz w:val="24"/>
          <w:szCs w:val="24"/>
          <w:lang w:val="ru-RU"/>
        </w:rPr>
        <w:t>упр</w:t>
      </w:r>
      <w:r w:rsidRPr="00D63F78">
        <w:rPr>
          <w:rFonts w:ascii="Times New Roman" w:hAnsi="Times New Roman"/>
          <w:sz w:val="24"/>
          <w:szCs w:val="24"/>
          <w:lang w:val="ru-RU"/>
        </w:rPr>
        <w:t>у</w:t>
      </w:r>
      <w:r w:rsidRPr="00D63F78">
        <w:rPr>
          <w:rFonts w:ascii="Times New Roman" w:hAnsi="Times New Roman"/>
          <w:sz w:val="24"/>
          <w:szCs w:val="24"/>
          <w:lang w:val="ru-RU"/>
        </w:rPr>
        <w:t>го-пластический</w:t>
      </w:r>
      <w:proofErr w:type="gramEnd"/>
      <w:r w:rsidRPr="00D63F78">
        <w:rPr>
          <w:rFonts w:ascii="Times New Roman" w:hAnsi="Times New Roman"/>
          <w:sz w:val="24"/>
          <w:szCs w:val="24"/>
          <w:lang w:val="ru-RU"/>
        </w:rPr>
        <w:t xml:space="preserve"> материал. </w:t>
      </w:r>
      <w:proofErr w:type="gramStart"/>
      <w:r w:rsidRPr="00D63F78">
        <w:rPr>
          <w:rFonts w:ascii="Times New Roman" w:hAnsi="Times New Roman"/>
          <w:sz w:val="24"/>
          <w:szCs w:val="24"/>
          <w:lang w:val="ru-RU"/>
        </w:rPr>
        <w:t>Упруго-пластический</w:t>
      </w:r>
      <w:proofErr w:type="gramEnd"/>
      <w:r w:rsidRPr="00D63F78">
        <w:rPr>
          <w:rFonts w:ascii="Times New Roman" w:hAnsi="Times New Roman"/>
          <w:sz w:val="24"/>
          <w:szCs w:val="24"/>
          <w:lang w:val="ru-RU"/>
        </w:rPr>
        <w:t xml:space="preserve"> материал с линейным упрочнением. </w:t>
      </w:r>
      <w:proofErr w:type="gramStart"/>
      <w:r w:rsidRPr="00D63F78">
        <w:rPr>
          <w:rFonts w:ascii="Times New Roman" w:hAnsi="Times New Roman"/>
          <w:sz w:val="24"/>
          <w:szCs w:val="24"/>
          <w:lang w:val="ru-RU"/>
        </w:rPr>
        <w:t>Упруго-пластический</w:t>
      </w:r>
      <w:proofErr w:type="gramEnd"/>
      <w:r w:rsidRPr="00D63F78">
        <w:rPr>
          <w:rFonts w:ascii="Times New Roman" w:hAnsi="Times New Roman"/>
          <w:sz w:val="24"/>
          <w:szCs w:val="24"/>
          <w:lang w:val="ru-RU"/>
        </w:rPr>
        <w:t xml:space="preserve"> материал с площадкой текучести.</w:t>
      </w:r>
    </w:p>
    <w:p w:rsidR="002C1A47" w:rsidRPr="00D63F78" w:rsidRDefault="002C1A47" w:rsidP="002C1A47">
      <w:pPr>
        <w:pStyle w:val="a3"/>
        <w:numPr>
          <w:ilvl w:val="0"/>
          <w:numId w:val="34"/>
        </w:numPr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Девиатор напряжений. Модуль девиатора напряжений. Направляющий тензор напряжений. Ве</w:t>
      </w:r>
      <w:r w:rsidRPr="00D63F78">
        <w:rPr>
          <w:rFonts w:ascii="Times New Roman" w:hAnsi="Times New Roman"/>
          <w:sz w:val="24"/>
          <w:szCs w:val="24"/>
          <w:lang w:val="ru-RU"/>
        </w:rPr>
        <w:t>к</w:t>
      </w:r>
      <w:r w:rsidRPr="00D63F78">
        <w:rPr>
          <w:rFonts w:ascii="Times New Roman" w:hAnsi="Times New Roman"/>
          <w:sz w:val="24"/>
          <w:szCs w:val="24"/>
          <w:lang w:val="ru-RU"/>
        </w:rPr>
        <w:t>торные и скалярные характеристики напряжённого состояния. И</w:t>
      </w:r>
      <w:r w:rsidRPr="00D63F78">
        <w:rPr>
          <w:rFonts w:ascii="Times New Roman" w:hAnsi="Times New Roman"/>
          <w:sz w:val="24"/>
          <w:szCs w:val="24"/>
          <w:lang w:val="ru-RU"/>
        </w:rPr>
        <w:t>н</w:t>
      </w:r>
      <w:r w:rsidRPr="00D63F78">
        <w:rPr>
          <w:rFonts w:ascii="Times New Roman" w:hAnsi="Times New Roman"/>
          <w:sz w:val="24"/>
          <w:szCs w:val="24"/>
          <w:lang w:val="ru-RU"/>
        </w:rPr>
        <w:t>тенсивность напряжений. Связь интенсивности напряжений с интенсивностью касательных напряжений. Простые и сложные процессы нагружения.</w:t>
      </w:r>
    </w:p>
    <w:p w:rsidR="002C1A47" w:rsidRPr="00D63F78" w:rsidRDefault="002C1A47" w:rsidP="002C1A47">
      <w:pPr>
        <w:pStyle w:val="a3"/>
        <w:numPr>
          <w:ilvl w:val="0"/>
          <w:numId w:val="34"/>
        </w:numPr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 Девиатор деформаций. Модуль и направляющий тензор девиатора деформаций. Интенсивность деформаций. Случай пластически несжимаемого материала.</w:t>
      </w:r>
    </w:p>
    <w:p w:rsidR="002C1A47" w:rsidRPr="00D63F78" w:rsidRDefault="002C1A47" w:rsidP="002C1A47">
      <w:pPr>
        <w:pStyle w:val="a3"/>
        <w:numPr>
          <w:ilvl w:val="0"/>
          <w:numId w:val="34"/>
        </w:numPr>
        <w:rPr>
          <w:rFonts w:ascii="Times New Roman" w:hAnsi="Times New Roman"/>
          <w:sz w:val="24"/>
          <w:szCs w:val="24"/>
          <w:lang w:val="ru-RU"/>
        </w:rPr>
      </w:pPr>
      <w:proofErr w:type="gramStart"/>
      <w:r w:rsidRPr="00D63F78">
        <w:rPr>
          <w:rFonts w:ascii="Times New Roman" w:hAnsi="Times New Roman"/>
          <w:sz w:val="24"/>
          <w:szCs w:val="24"/>
          <w:lang w:val="ru-RU"/>
        </w:rPr>
        <w:t>Активное</w:t>
      </w:r>
      <w:proofErr w:type="gramEnd"/>
      <w:r w:rsidRPr="00D63F78">
        <w:rPr>
          <w:rFonts w:ascii="Times New Roman" w:hAnsi="Times New Roman"/>
          <w:sz w:val="24"/>
          <w:szCs w:val="24"/>
          <w:lang w:val="ru-RU"/>
        </w:rPr>
        <w:t xml:space="preserve"> нагружение и разгрузка. Теория малых </w:t>
      </w:r>
      <w:proofErr w:type="gramStart"/>
      <w:r w:rsidRPr="00D63F78">
        <w:rPr>
          <w:rFonts w:ascii="Times New Roman" w:hAnsi="Times New Roman"/>
          <w:sz w:val="24"/>
          <w:szCs w:val="24"/>
          <w:lang w:val="ru-RU"/>
        </w:rPr>
        <w:t>упруго-пластических</w:t>
      </w:r>
      <w:proofErr w:type="gramEnd"/>
      <w:r w:rsidRPr="00D63F78">
        <w:rPr>
          <w:rFonts w:ascii="Times New Roman" w:hAnsi="Times New Roman"/>
          <w:sz w:val="24"/>
          <w:szCs w:val="24"/>
          <w:lang w:val="ru-RU"/>
        </w:rPr>
        <w:t xml:space="preserve"> деформаций (ТМУПД). Функция пластичности А.А. Ильюшина.</w:t>
      </w:r>
    </w:p>
    <w:p w:rsidR="002C1A47" w:rsidRPr="00D63F78" w:rsidRDefault="002C1A47" w:rsidP="002C1A47">
      <w:pPr>
        <w:pStyle w:val="a3"/>
        <w:numPr>
          <w:ilvl w:val="0"/>
          <w:numId w:val="34"/>
        </w:numPr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Постановка задачи ТМУПД при </w:t>
      </w:r>
      <w:proofErr w:type="gramStart"/>
      <w:r w:rsidRPr="00D63F78">
        <w:rPr>
          <w:rFonts w:ascii="Times New Roman" w:hAnsi="Times New Roman"/>
          <w:sz w:val="24"/>
          <w:szCs w:val="24"/>
          <w:lang w:val="ru-RU"/>
        </w:rPr>
        <w:t>активном</w:t>
      </w:r>
      <w:proofErr w:type="gramEnd"/>
      <w:r w:rsidRPr="00D63F78">
        <w:rPr>
          <w:rFonts w:ascii="Times New Roman" w:hAnsi="Times New Roman"/>
          <w:sz w:val="24"/>
          <w:szCs w:val="24"/>
          <w:lang w:val="ru-RU"/>
        </w:rPr>
        <w:t xml:space="preserve"> и пассивном нагружении.</w:t>
      </w:r>
    </w:p>
    <w:p w:rsidR="002C1A47" w:rsidRPr="00D63F78" w:rsidRDefault="002C1A47" w:rsidP="002C1A47">
      <w:pPr>
        <w:pStyle w:val="a3"/>
        <w:numPr>
          <w:ilvl w:val="0"/>
          <w:numId w:val="34"/>
        </w:numPr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Метод упругих решений Ильюшина.</w:t>
      </w:r>
    </w:p>
    <w:p w:rsidR="002C1A47" w:rsidRPr="00D63F78" w:rsidRDefault="002C1A47" w:rsidP="002C1A47">
      <w:pPr>
        <w:pStyle w:val="a3"/>
        <w:numPr>
          <w:ilvl w:val="0"/>
          <w:numId w:val="34"/>
        </w:numPr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Метод переменных параметров упругости Биргера.</w:t>
      </w:r>
    </w:p>
    <w:p w:rsidR="002C1A47" w:rsidRPr="00D63F78" w:rsidRDefault="002C1A47" w:rsidP="002C1A47">
      <w:pPr>
        <w:pStyle w:val="a3"/>
        <w:numPr>
          <w:ilvl w:val="0"/>
          <w:numId w:val="34"/>
        </w:numPr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 Теория пластического течения. Отличие теории пластического течения от деформационной те</w:t>
      </w:r>
      <w:r w:rsidRPr="00D63F78">
        <w:rPr>
          <w:rFonts w:ascii="Times New Roman" w:hAnsi="Times New Roman"/>
          <w:sz w:val="24"/>
          <w:szCs w:val="24"/>
          <w:lang w:val="ru-RU"/>
        </w:rPr>
        <w:t>о</w:t>
      </w:r>
      <w:r w:rsidRPr="00D63F78">
        <w:rPr>
          <w:rFonts w:ascii="Times New Roman" w:hAnsi="Times New Roman"/>
          <w:sz w:val="24"/>
          <w:szCs w:val="24"/>
          <w:lang w:val="ru-RU"/>
        </w:rPr>
        <w:t xml:space="preserve">рии пластичности. Условие текучести. Поверхность текучести, её инвариантность. </w:t>
      </w:r>
    </w:p>
    <w:p w:rsidR="002C1A47" w:rsidRPr="00D63F78" w:rsidRDefault="002C1A47" w:rsidP="002C1A47">
      <w:pPr>
        <w:pStyle w:val="a3"/>
        <w:numPr>
          <w:ilvl w:val="0"/>
          <w:numId w:val="34"/>
        </w:numPr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 Условие пластического течения Треска  ̶  Сен-Венана. Условие текучести </w:t>
      </w:r>
      <w:proofErr w:type="spellStart"/>
      <w:r w:rsidRPr="00D63F78">
        <w:rPr>
          <w:rFonts w:ascii="Times New Roman" w:hAnsi="Times New Roman"/>
          <w:sz w:val="24"/>
          <w:szCs w:val="24"/>
          <w:lang w:val="ru-RU"/>
        </w:rPr>
        <w:t>Мизеса</w:t>
      </w:r>
      <w:proofErr w:type="spellEnd"/>
      <w:r w:rsidRPr="00D63F78">
        <w:rPr>
          <w:rFonts w:ascii="Times New Roman" w:hAnsi="Times New Roman"/>
          <w:sz w:val="24"/>
          <w:szCs w:val="24"/>
          <w:lang w:val="ru-RU"/>
        </w:rPr>
        <w:t>. Изображение поверхности текучесть в пространстве главных напряжений.</w:t>
      </w:r>
    </w:p>
    <w:p w:rsidR="002C1A47" w:rsidRPr="00D63F78" w:rsidRDefault="002C1A47" w:rsidP="002C1A47">
      <w:pPr>
        <w:pStyle w:val="a3"/>
        <w:numPr>
          <w:ilvl w:val="0"/>
          <w:numId w:val="34"/>
        </w:numPr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 Основные предположения при построении теории пластического течения. Пластическая </w:t>
      </w:r>
      <w:proofErr w:type="spellStart"/>
      <w:r w:rsidRPr="00D63F78">
        <w:rPr>
          <w:rFonts w:ascii="Times New Roman" w:hAnsi="Times New Roman"/>
          <w:sz w:val="24"/>
          <w:szCs w:val="24"/>
          <w:lang w:val="ru-RU"/>
        </w:rPr>
        <w:t>несж</w:t>
      </w:r>
      <w:r w:rsidRPr="00D63F78">
        <w:rPr>
          <w:rFonts w:ascii="Times New Roman" w:hAnsi="Times New Roman"/>
          <w:sz w:val="24"/>
          <w:szCs w:val="24"/>
          <w:lang w:val="ru-RU"/>
        </w:rPr>
        <w:t>и</w:t>
      </w:r>
      <w:r w:rsidRPr="00D63F78">
        <w:rPr>
          <w:rFonts w:ascii="Times New Roman" w:hAnsi="Times New Roman"/>
          <w:sz w:val="24"/>
          <w:szCs w:val="24"/>
          <w:lang w:val="ru-RU"/>
        </w:rPr>
        <w:t>маемость</w:t>
      </w:r>
      <w:proofErr w:type="spellEnd"/>
      <w:r w:rsidRPr="00D63F78">
        <w:rPr>
          <w:rFonts w:ascii="Times New Roman" w:hAnsi="Times New Roman"/>
          <w:sz w:val="24"/>
          <w:szCs w:val="24"/>
          <w:lang w:val="ru-RU"/>
        </w:rPr>
        <w:t xml:space="preserve">. Поверхность текучести. Гипотеза </w:t>
      </w:r>
      <w:proofErr w:type="spellStart"/>
      <w:r w:rsidRPr="00D63F78">
        <w:rPr>
          <w:rFonts w:ascii="Times New Roman" w:hAnsi="Times New Roman"/>
          <w:sz w:val="24"/>
          <w:szCs w:val="24"/>
          <w:lang w:val="ru-RU"/>
        </w:rPr>
        <w:t>градиентальности</w:t>
      </w:r>
      <w:proofErr w:type="spellEnd"/>
      <w:r w:rsidRPr="00D63F78">
        <w:rPr>
          <w:rFonts w:ascii="Times New Roman" w:hAnsi="Times New Roman"/>
          <w:sz w:val="24"/>
          <w:szCs w:val="24"/>
          <w:lang w:val="ru-RU"/>
        </w:rPr>
        <w:t>. Пост</w:t>
      </w:r>
      <w:r w:rsidRPr="00D63F78">
        <w:rPr>
          <w:rFonts w:ascii="Times New Roman" w:hAnsi="Times New Roman"/>
          <w:sz w:val="24"/>
          <w:szCs w:val="24"/>
          <w:lang w:val="ru-RU"/>
        </w:rPr>
        <w:t>у</w:t>
      </w:r>
      <w:r w:rsidRPr="00D63F78">
        <w:rPr>
          <w:rFonts w:ascii="Times New Roman" w:hAnsi="Times New Roman"/>
          <w:sz w:val="24"/>
          <w:szCs w:val="24"/>
          <w:lang w:val="ru-RU"/>
        </w:rPr>
        <w:t xml:space="preserve">лат </w:t>
      </w:r>
      <w:proofErr w:type="spellStart"/>
      <w:r w:rsidRPr="00D63F78">
        <w:rPr>
          <w:rFonts w:ascii="Times New Roman" w:hAnsi="Times New Roman"/>
          <w:sz w:val="24"/>
          <w:szCs w:val="24"/>
          <w:lang w:val="ru-RU"/>
        </w:rPr>
        <w:t>Дракера</w:t>
      </w:r>
      <w:proofErr w:type="spellEnd"/>
      <w:r w:rsidRPr="00D63F78">
        <w:rPr>
          <w:rFonts w:ascii="Times New Roman" w:hAnsi="Times New Roman"/>
          <w:sz w:val="24"/>
          <w:szCs w:val="24"/>
          <w:lang w:val="ru-RU"/>
        </w:rPr>
        <w:t xml:space="preserve"> (</w:t>
      </w:r>
      <w:proofErr w:type="spellStart"/>
      <w:r w:rsidRPr="00D63F78">
        <w:rPr>
          <w:rFonts w:ascii="Times New Roman" w:hAnsi="Times New Roman"/>
          <w:sz w:val="24"/>
          <w:szCs w:val="24"/>
          <w:lang w:val="ru-RU"/>
        </w:rPr>
        <w:t>Druker</w:t>
      </w:r>
      <w:proofErr w:type="spellEnd"/>
      <w:r w:rsidRPr="00D63F78">
        <w:rPr>
          <w:rFonts w:ascii="Times New Roman" w:hAnsi="Times New Roman"/>
          <w:sz w:val="24"/>
          <w:szCs w:val="24"/>
          <w:lang w:val="ru-RU"/>
        </w:rPr>
        <w:t xml:space="preserve"> D.A.).</w:t>
      </w:r>
    </w:p>
    <w:p w:rsidR="002C1A47" w:rsidRPr="00D63F78" w:rsidRDefault="002C1A47" w:rsidP="002C1A47">
      <w:pPr>
        <w:pStyle w:val="a3"/>
        <w:numPr>
          <w:ilvl w:val="0"/>
          <w:numId w:val="34"/>
        </w:numPr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 Вывод определяющих соотношений теории пластического течения.    </w:t>
      </w:r>
    </w:p>
    <w:p w:rsidR="002C1A47" w:rsidRPr="00D63F78" w:rsidRDefault="002C1A47" w:rsidP="002C1A47">
      <w:pPr>
        <w:jc w:val="center"/>
        <w:rPr>
          <w:b/>
          <w:u w:val="single"/>
        </w:rPr>
      </w:pPr>
    </w:p>
    <w:p w:rsidR="002C1A47" w:rsidRPr="00D63F78" w:rsidRDefault="002C1A47" w:rsidP="002C1A47">
      <w:pPr>
        <w:jc w:val="center"/>
        <w:rPr>
          <w:b/>
          <w:u w:val="single"/>
        </w:rPr>
      </w:pPr>
      <w:r w:rsidRPr="00D63F78">
        <w:rPr>
          <w:b/>
          <w:u w:val="single"/>
        </w:rPr>
        <w:t>Теория вязкоупругости (лекции 20-21).</w:t>
      </w:r>
    </w:p>
    <w:p w:rsidR="002C1A47" w:rsidRPr="00D63F78" w:rsidRDefault="002C1A47" w:rsidP="002C1A47">
      <w:pPr>
        <w:pStyle w:val="a3"/>
        <w:numPr>
          <w:ilvl w:val="0"/>
          <w:numId w:val="35"/>
        </w:numPr>
        <w:rPr>
          <w:rFonts w:ascii="Times New Roman" w:hAnsi="Times New Roman"/>
          <w:sz w:val="24"/>
          <w:szCs w:val="24"/>
          <w:lang w:val="ru-RU"/>
        </w:rPr>
      </w:pPr>
      <w:proofErr w:type="spellStart"/>
      <w:r w:rsidRPr="00D63F78">
        <w:rPr>
          <w:rFonts w:ascii="Times New Roman" w:hAnsi="Times New Roman"/>
          <w:sz w:val="24"/>
          <w:szCs w:val="24"/>
          <w:lang w:val="ru-RU"/>
        </w:rPr>
        <w:t>Склерономные</w:t>
      </w:r>
      <w:proofErr w:type="spellEnd"/>
      <w:r w:rsidRPr="00D63F78">
        <w:rPr>
          <w:rFonts w:ascii="Times New Roman" w:hAnsi="Times New Roman"/>
          <w:sz w:val="24"/>
          <w:szCs w:val="24"/>
          <w:lang w:val="ru-RU"/>
        </w:rPr>
        <w:t xml:space="preserve"> и реономные деформируемые твёрдые тела. Ползучесть и релаксация. Типичные диаграммы ползучести и релаксации. </w:t>
      </w:r>
    </w:p>
    <w:p w:rsidR="002C1A47" w:rsidRPr="00D63F78" w:rsidRDefault="002C1A47" w:rsidP="002C1A47">
      <w:pPr>
        <w:pStyle w:val="a3"/>
        <w:numPr>
          <w:ilvl w:val="0"/>
          <w:numId w:val="35"/>
        </w:numPr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Основные требования к моделям вязкоупругости. Пружина  ̶  упругий элемент. Поршень  ̶  вя</w:t>
      </w:r>
      <w:r w:rsidRPr="00D63F78">
        <w:rPr>
          <w:rFonts w:ascii="Times New Roman" w:hAnsi="Times New Roman"/>
          <w:sz w:val="24"/>
          <w:szCs w:val="24"/>
          <w:lang w:val="ru-RU"/>
        </w:rPr>
        <w:t>з</w:t>
      </w:r>
      <w:r w:rsidRPr="00D63F78">
        <w:rPr>
          <w:rFonts w:ascii="Times New Roman" w:hAnsi="Times New Roman"/>
          <w:sz w:val="24"/>
          <w:szCs w:val="24"/>
          <w:lang w:val="ru-RU"/>
        </w:rPr>
        <w:t xml:space="preserve">кий элемент. </w:t>
      </w:r>
    </w:p>
    <w:p w:rsidR="002C1A47" w:rsidRPr="00D63F78" w:rsidRDefault="002C1A47" w:rsidP="002C1A47">
      <w:pPr>
        <w:pStyle w:val="a3"/>
        <w:numPr>
          <w:ilvl w:val="0"/>
          <w:numId w:val="35"/>
        </w:numPr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Модель Максвелла (последовательное соединение элементов). Прямые и обратные определя</w:t>
      </w:r>
      <w:r w:rsidRPr="00D63F78">
        <w:rPr>
          <w:rFonts w:ascii="Times New Roman" w:hAnsi="Times New Roman"/>
          <w:sz w:val="24"/>
          <w:szCs w:val="24"/>
          <w:lang w:val="ru-RU"/>
        </w:rPr>
        <w:t>ю</w:t>
      </w:r>
      <w:r w:rsidRPr="00D63F78">
        <w:rPr>
          <w:rFonts w:ascii="Times New Roman" w:hAnsi="Times New Roman"/>
          <w:sz w:val="24"/>
          <w:szCs w:val="24"/>
          <w:lang w:val="ru-RU"/>
        </w:rPr>
        <w:t>щие соотношения.</w:t>
      </w:r>
    </w:p>
    <w:p w:rsidR="002C1A47" w:rsidRPr="00D63F78" w:rsidRDefault="002C1A47" w:rsidP="002C1A47">
      <w:pPr>
        <w:pStyle w:val="a3"/>
        <w:numPr>
          <w:ilvl w:val="0"/>
          <w:numId w:val="35"/>
        </w:numPr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Модель  </w:t>
      </w:r>
      <w:proofErr w:type="spellStart"/>
      <w:r w:rsidRPr="00D63F78">
        <w:rPr>
          <w:rFonts w:ascii="Times New Roman" w:hAnsi="Times New Roman"/>
          <w:sz w:val="24"/>
          <w:szCs w:val="24"/>
          <w:lang w:val="ru-RU"/>
        </w:rPr>
        <w:t>Фойхта</w:t>
      </w:r>
      <w:proofErr w:type="spellEnd"/>
      <w:r w:rsidRPr="00D63F78">
        <w:rPr>
          <w:rFonts w:ascii="Times New Roman" w:hAnsi="Times New Roman"/>
          <w:sz w:val="24"/>
          <w:szCs w:val="24"/>
          <w:lang w:val="ru-RU"/>
        </w:rPr>
        <w:t xml:space="preserve"> (параллельное соединение элементов). Прямые и обратные определяющие соо</w:t>
      </w:r>
      <w:r w:rsidRPr="00D63F78">
        <w:rPr>
          <w:rFonts w:ascii="Times New Roman" w:hAnsi="Times New Roman"/>
          <w:sz w:val="24"/>
          <w:szCs w:val="24"/>
          <w:lang w:val="ru-RU"/>
        </w:rPr>
        <w:t>т</w:t>
      </w:r>
      <w:r w:rsidRPr="00D63F78">
        <w:rPr>
          <w:rFonts w:ascii="Times New Roman" w:hAnsi="Times New Roman"/>
          <w:sz w:val="24"/>
          <w:szCs w:val="24"/>
          <w:lang w:val="ru-RU"/>
        </w:rPr>
        <w:t>ношения.</w:t>
      </w:r>
    </w:p>
    <w:p w:rsidR="002C1A47" w:rsidRPr="00D63F78" w:rsidRDefault="002C1A47" w:rsidP="002C1A47">
      <w:pPr>
        <w:pStyle w:val="a3"/>
        <w:numPr>
          <w:ilvl w:val="0"/>
          <w:numId w:val="35"/>
        </w:numPr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Модель  Кельвина (последовательное соединение пружины с элементом </w:t>
      </w:r>
      <w:proofErr w:type="spellStart"/>
      <w:r w:rsidRPr="00D63F78">
        <w:rPr>
          <w:rFonts w:ascii="Times New Roman" w:hAnsi="Times New Roman"/>
          <w:sz w:val="24"/>
          <w:szCs w:val="24"/>
          <w:lang w:val="ru-RU"/>
        </w:rPr>
        <w:t>Фойхта</w:t>
      </w:r>
      <w:proofErr w:type="spellEnd"/>
      <w:r w:rsidRPr="00D63F78">
        <w:rPr>
          <w:rFonts w:ascii="Times New Roman" w:hAnsi="Times New Roman"/>
          <w:sz w:val="24"/>
          <w:szCs w:val="24"/>
          <w:lang w:val="ru-RU"/>
        </w:rPr>
        <w:t>). Прямые и о</w:t>
      </w:r>
      <w:r w:rsidRPr="00D63F78">
        <w:rPr>
          <w:rFonts w:ascii="Times New Roman" w:hAnsi="Times New Roman"/>
          <w:sz w:val="24"/>
          <w:szCs w:val="24"/>
          <w:lang w:val="ru-RU"/>
        </w:rPr>
        <w:t>б</w:t>
      </w:r>
      <w:r w:rsidRPr="00D63F78">
        <w:rPr>
          <w:rFonts w:ascii="Times New Roman" w:hAnsi="Times New Roman"/>
          <w:sz w:val="24"/>
          <w:szCs w:val="24"/>
          <w:lang w:val="ru-RU"/>
        </w:rPr>
        <w:t>ратные определяющие соотношения.</w:t>
      </w:r>
    </w:p>
    <w:p w:rsidR="002C1A47" w:rsidRPr="00D63F78" w:rsidRDefault="002C1A47" w:rsidP="002C1A47">
      <w:pPr>
        <w:pStyle w:val="a3"/>
        <w:numPr>
          <w:ilvl w:val="0"/>
          <w:numId w:val="35"/>
        </w:numPr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Дифференциальное и интегральное обобщения механических моделей.</w:t>
      </w:r>
    </w:p>
    <w:p w:rsidR="002C1A47" w:rsidRPr="00D63F78" w:rsidRDefault="002C1A47" w:rsidP="002C1A47">
      <w:pPr>
        <w:pStyle w:val="a3"/>
        <w:numPr>
          <w:ilvl w:val="0"/>
          <w:numId w:val="35"/>
        </w:numPr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Сингулярные ядра ползучести и релаксации. Запись Больцмана одномерных определяющих соо</w:t>
      </w:r>
      <w:r w:rsidRPr="00D63F78">
        <w:rPr>
          <w:rFonts w:ascii="Times New Roman" w:hAnsi="Times New Roman"/>
          <w:sz w:val="24"/>
          <w:szCs w:val="24"/>
          <w:lang w:val="ru-RU"/>
        </w:rPr>
        <w:t>т</w:t>
      </w:r>
      <w:r w:rsidR="00D63F78">
        <w:rPr>
          <w:rFonts w:ascii="Times New Roman" w:hAnsi="Times New Roman"/>
          <w:sz w:val="24"/>
          <w:szCs w:val="24"/>
          <w:lang w:val="ru-RU"/>
        </w:rPr>
        <w:t>ношений в виде интегралов Стил</w:t>
      </w:r>
      <w:r w:rsidRPr="00D63F78">
        <w:rPr>
          <w:rFonts w:ascii="Times New Roman" w:hAnsi="Times New Roman"/>
          <w:sz w:val="24"/>
          <w:szCs w:val="24"/>
          <w:lang w:val="ru-RU"/>
        </w:rPr>
        <w:t>тьеса. Функции ползучести и р</w:t>
      </w:r>
      <w:r w:rsidRPr="00D63F78">
        <w:rPr>
          <w:rFonts w:ascii="Times New Roman" w:hAnsi="Times New Roman"/>
          <w:sz w:val="24"/>
          <w:szCs w:val="24"/>
          <w:lang w:val="ru-RU"/>
        </w:rPr>
        <w:t>е</w:t>
      </w:r>
      <w:r w:rsidRPr="00D63F78">
        <w:rPr>
          <w:rFonts w:ascii="Times New Roman" w:hAnsi="Times New Roman"/>
          <w:sz w:val="24"/>
          <w:szCs w:val="24"/>
          <w:lang w:val="ru-RU"/>
        </w:rPr>
        <w:t>лаксации. Обобщение на случае сложного напряжённо деформированного состо</w:t>
      </w:r>
      <w:r w:rsidRPr="00D63F78">
        <w:rPr>
          <w:rFonts w:ascii="Times New Roman" w:hAnsi="Times New Roman"/>
          <w:sz w:val="24"/>
          <w:szCs w:val="24"/>
          <w:lang w:val="ru-RU"/>
        </w:rPr>
        <w:t>я</w:t>
      </w:r>
      <w:r w:rsidRPr="00D63F78">
        <w:rPr>
          <w:rFonts w:ascii="Times New Roman" w:hAnsi="Times New Roman"/>
          <w:sz w:val="24"/>
          <w:szCs w:val="24"/>
          <w:lang w:val="ru-RU"/>
        </w:rPr>
        <w:t>ния. Случай нестареющих материалов.</w:t>
      </w:r>
    </w:p>
    <w:p w:rsidR="002C1A47" w:rsidRPr="00D63F78" w:rsidRDefault="002C1A47" w:rsidP="002C1A47">
      <w:pPr>
        <w:pStyle w:val="a3"/>
        <w:numPr>
          <w:ilvl w:val="0"/>
          <w:numId w:val="35"/>
        </w:numPr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Постановка динамической задачи теории вязкоупругости. </w:t>
      </w:r>
    </w:p>
    <w:p w:rsidR="002C1A47" w:rsidRPr="00D63F78" w:rsidRDefault="002C1A47" w:rsidP="002C1A47">
      <w:pPr>
        <w:pStyle w:val="a3"/>
        <w:numPr>
          <w:ilvl w:val="0"/>
          <w:numId w:val="35"/>
        </w:numPr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Преобразование Лапласа ‒ </w:t>
      </w:r>
      <w:proofErr w:type="spellStart"/>
      <w:r w:rsidRPr="00D63F78">
        <w:rPr>
          <w:rFonts w:ascii="Times New Roman" w:hAnsi="Times New Roman"/>
          <w:sz w:val="24"/>
          <w:szCs w:val="24"/>
          <w:lang w:val="ru-RU"/>
        </w:rPr>
        <w:t>Карсона</w:t>
      </w:r>
      <w:proofErr w:type="spellEnd"/>
      <w:r w:rsidRPr="00D63F78">
        <w:rPr>
          <w:rFonts w:ascii="Times New Roman" w:hAnsi="Times New Roman"/>
          <w:sz w:val="24"/>
          <w:szCs w:val="24"/>
          <w:lang w:val="ru-RU"/>
        </w:rPr>
        <w:t>. Основные его свойства. Постановка задачи для изображ</w:t>
      </w:r>
      <w:r w:rsidRPr="00D63F78">
        <w:rPr>
          <w:rFonts w:ascii="Times New Roman" w:hAnsi="Times New Roman"/>
          <w:sz w:val="24"/>
          <w:szCs w:val="24"/>
          <w:lang w:val="ru-RU"/>
        </w:rPr>
        <w:t>е</w:t>
      </w:r>
      <w:r w:rsidRPr="00D63F78">
        <w:rPr>
          <w:rFonts w:ascii="Times New Roman" w:hAnsi="Times New Roman"/>
          <w:sz w:val="24"/>
          <w:szCs w:val="24"/>
          <w:lang w:val="ru-RU"/>
        </w:rPr>
        <w:t xml:space="preserve">ний. </w:t>
      </w:r>
    </w:p>
    <w:p w:rsidR="002C1A47" w:rsidRPr="00D63F78" w:rsidRDefault="002C1A47" w:rsidP="002C1A47">
      <w:pPr>
        <w:pStyle w:val="a3"/>
        <w:numPr>
          <w:ilvl w:val="0"/>
          <w:numId w:val="35"/>
        </w:numPr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Метод аппроксимаций А.А. Ильюшина. </w:t>
      </w:r>
    </w:p>
    <w:p w:rsidR="002C1A47" w:rsidRPr="00D63F78" w:rsidRDefault="002C1A47" w:rsidP="002C1A47">
      <w:pPr>
        <w:pStyle w:val="a3"/>
        <w:ind w:left="644"/>
        <w:rPr>
          <w:rFonts w:ascii="Times New Roman" w:hAnsi="Times New Roman"/>
          <w:sz w:val="24"/>
          <w:szCs w:val="24"/>
          <w:lang w:val="ru-RU"/>
        </w:rPr>
      </w:pPr>
    </w:p>
    <w:p w:rsidR="002C1A47" w:rsidRPr="00D63F78" w:rsidRDefault="002C1A47" w:rsidP="002C1A47">
      <w:pPr>
        <w:jc w:val="center"/>
        <w:rPr>
          <w:b/>
          <w:u w:val="single"/>
        </w:rPr>
      </w:pPr>
      <w:r w:rsidRPr="00D63F78">
        <w:rPr>
          <w:b/>
          <w:u w:val="single"/>
        </w:rPr>
        <w:t>Механика композитов (лекции 22-24).</w:t>
      </w:r>
    </w:p>
    <w:p w:rsidR="002C1A47" w:rsidRPr="00D63F78" w:rsidRDefault="002C1A47" w:rsidP="00855807">
      <w:pPr>
        <w:pStyle w:val="a3"/>
        <w:numPr>
          <w:ilvl w:val="0"/>
          <w:numId w:val="36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Определение композиционного материала.</w:t>
      </w:r>
      <w:r w:rsidR="00855807" w:rsidRPr="00D63F78">
        <w:rPr>
          <w:rFonts w:ascii="Times New Roman" w:hAnsi="Times New Roman"/>
          <w:sz w:val="24"/>
          <w:szCs w:val="24"/>
          <w:lang w:val="ru-RU"/>
        </w:rPr>
        <w:t xml:space="preserve"> </w:t>
      </w:r>
      <w:r w:rsidR="00855807" w:rsidRPr="00D63F78">
        <w:rPr>
          <w:rFonts w:ascii="Times New Roman" w:eastAsia="Arial Unicode MS" w:hAnsi="Times New Roman"/>
          <w:sz w:val="24"/>
          <w:szCs w:val="24"/>
          <w:lang w:val="ru-RU"/>
        </w:rPr>
        <w:t>Представительный объем. Ячейка периодичности. Структурная классификация композитов.</w:t>
      </w:r>
      <w:r w:rsidRPr="00D63F78">
        <w:rPr>
          <w:rFonts w:ascii="Times New Roman" w:hAnsi="Times New Roman"/>
          <w:sz w:val="24"/>
          <w:szCs w:val="24"/>
          <w:lang w:val="ru-RU"/>
        </w:rPr>
        <w:t xml:space="preserve"> Понятие об эффективных х</w:t>
      </w:r>
      <w:r w:rsidRPr="00D63F78">
        <w:rPr>
          <w:rFonts w:ascii="Times New Roman" w:hAnsi="Times New Roman"/>
          <w:sz w:val="24"/>
          <w:szCs w:val="24"/>
          <w:lang w:val="ru-RU"/>
        </w:rPr>
        <w:t>а</w:t>
      </w:r>
      <w:r w:rsidRPr="00D63F78">
        <w:rPr>
          <w:rFonts w:ascii="Times New Roman" w:hAnsi="Times New Roman"/>
          <w:sz w:val="24"/>
          <w:szCs w:val="24"/>
          <w:lang w:val="ru-RU"/>
        </w:rPr>
        <w:t>рактеристиках.</w:t>
      </w:r>
    </w:p>
    <w:p w:rsidR="002C1A47" w:rsidRPr="00D63F78" w:rsidRDefault="002C1A47" w:rsidP="00855807">
      <w:pPr>
        <w:pStyle w:val="a3"/>
        <w:numPr>
          <w:ilvl w:val="0"/>
          <w:numId w:val="36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Первая специальная краевая задача (первая СКЗ) для теоретического вычисления эффективных определяющих соотношений типа </w:t>
      </w:r>
      <w:r w:rsidRPr="00D63F78">
        <w:rPr>
          <w:rFonts w:ascii="Times New Roman" w:hAnsi="Times New Roman"/>
          <w:position w:val="-14"/>
          <w:sz w:val="24"/>
          <w:szCs w:val="24"/>
          <w:lang w:val="ru-RU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9.5pt" o:ole="">
            <v:imagedata r:id="rId7" o:title=""/>
          </v:shape>
          <o:OLEObject Type="Embed" ProgID="Equation.DSMT4" ShapeID="_x0000_i1025" DrawAspect="Content" ObjectID="_1620036613" r:id="rId8"/>
        </w:object>
      </w:r>
      <w:r w:rsidRPr="00D63F78">
        <w:rPr>
          <w:rFonts w:ascii="Times New Roman" w:hAnsi="Times New Roman"/>
          <w:sz w:val="24"/>
          <w:szCs w:val="24"/>
          <w:lang w:val="ru-RU"/>
        </w:rPr>
        <w:t xml:space="preserve">.  </w:t>
      </w:r>
    </w:p>
    <w:p w:rsidR="002C1A47" w:rsidRPr="00D63F78" w:rsidRDefault="002C1A47" w:rsidP="00855807">
      <w:pPr>
        <w:pStyle w:val="a3"/>
        <w:numPr>
          <w:ilvl w:val="0"/>
          <w:numId w:val="36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lastRenderedPageBreak/>
        <w:t xml:space="preserve">Вторая специальная краевая задача (вторая СКЗ) для теоретического вычисления эффективных определяющих соотношений типа </w:t>
      </w:r>
      <w:r w:rsidRPr="00D63F78">
        <w:rPr>
          <w:rFonts w:ascii="Times New Roman" w:hAnsi="Times New Roman"/>
          <w:position w:val="-14"/>
          <w:sz w:val="24"/>
          <w:szCs w:val="24"/>
          <w:lang w:val="ru-RU"/>
        </w:rPr>
        <w:object w:dxaOrig="960" w:dyaOrig="400">
          <v:shape id="_x0000_i1026" type="#_x0000_t75" style="width:48pt;height:19.5pt" o:ole="">
            <v:imagedata r:id="rId9" o:title=""/>
          </v:shape>
          <o:OLEObject Type="Embed" ProgID="Equation.DSMT4" ShapeID="_x0000_i1026" DrawAspect="Content" ObjectID="_1620036614" r:id="rId10"/>
        </w:object>
      </w:r>
      <w:r w:rsidRPr="00D63F78">
        <w:rPr>
          <w:rFonts w:ascii="Times New Roman" w:hAnsi="Times New Roman"/>
          <w:sz w:val="24"/>
          <w:szCs w:val="24"/>
          <w:lang w:val="ru-RU"/>
        </w:rPr>
        <w:t>.</w:t>
      </w:r>
    </w:p>
    <w:p w:rsidR="002C1A47" w:rsidRPr="00D63F78" w:rsidRDefault="002C1A47" w:rsidP="00855807">
      <w:pPr>
        <w:pStyle w:val="a3"/>
        <w:numPr>
          <w:ilvl w:val="0"/>
          <w:numId w:val="36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Упругий композиционный материал. Представление решения первой СКЗ через структурные функции.</w:t>
      </w:r>
    </w:p>
    <w:p w:rsidR="002C1A47" w:rsidRPr="00D63F78" w:rsidRDefault="002C1A47" w:rsidP="00855807">
      <w:pPr>
        <w:pStyle w:val="a3"/>
        <w:numPr>
          <w:ilvl w:val="0"/>
          <w:numId w:val="36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Постановка задачи для вычисления структурных функций. Формула для эффективных модулей упругости в общем случае зависимости модулей упругости композита от координат.</w:t>
      </w:r>
    </w:p>
    <w:p w:rsidR="002C1A47" w:rsidRPr="00D63F78" w:rsidRDefault="002C1A47" w:rsidP="00855807">
      <w:pPr>
        <w:pStyle w:val="a3"/>
        <w:numPr>
          <w:ilvl w:val="0"/>
          <w:numId w:val="36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Теорема о симметрии и положительной определённости эффективных модулей упругости.</w:t>
      </w:r>
    </w:p>
    <w:p w:rsidR="002C1A47" w:rsidRPr="00D63F78" w:rsidRDefault="002C1A47" w:rsidP="00855807">
      <w:pPr>
        <w:pStyle w:val="a3"/>
        <w:numPr>
          <w:ilvl w:val="0"/>
          <w:numId w:val="36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Аналитическое определение структурных функций и эффективных модулей упругости в случае бесконечного в плане слоя из анизотропного упругого материала, неоднородного по то</w:t>
      </w:r>
      <w:r w:rsidRPr="00D63F78">
        <w:rPr>
          <w:rFonts w:ascii="Times New Roman" w:hAnsi="Times New Roman"/>
          <w:sz w:val="24"/>
          <w:szCs w:val="24"/>
          <w:lang w:val="ru-RU"/>
        </w:rPr>
        <w:t>л</w:t>
      </w:r>
      <w:r w:rsidRPr="00D63F78">
        <w:rPr>
          <w:rFonts w:ascii="Times New Roman" w:hAnsi="Times New Roman"/>
          <w:sz w:val="24"/>
          <w:szCs w:val="24"/>
          <w:lang w:val="ru-RU"/>
        </w:rPr>
        <w:t xml:space="preserve">щине. </w:t>
      </w:r>
    </w:p>
    <w:p w:rsidR="002C1A47" w:rsidRPr="00D63F78" w:rsidRDefault="002C1A47" w:rsidP="00855807">
      <w:pPr>
        <w:pStyle w:val="a3"/>
        <w:numPr>
          <w:ilvl w:val="0"/>
          <w:numId w:val="36"/>
        </w:numPr>
        <w:jc w:val="both"/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Метод </w:t>
      </w:r>
      <w:proofErr w:type="spellStart"/>
      <w:r w:rsidRPr="00D63F78">
        <w:rPr>
          <w:rFonts w:ascii="Times New Roman" w:hAnsi="Times New Roman"/>
          <w:sz w:val="24"/>
          <w:szCs w:val="24"/>
          <w:lang w:val="ru-RU"/>
        </w:rPr>
        <w:t>Бахвалова</w:t>
      </w:r>
      <w:proofErr w:type="spellEnd"/>
      <w:r w:rsidRPr="00D63F78">
        <w:rPr>
          <w:rFonts w:ascii="Times New Roman" w:hAnsi="Times New Roman"/>
          <w:sz w:val="24"/>
          <w:szCs w:val="24"/>
          <w:lang w:val="ru-RU"/>
        </w:rPr>
        <w:t xml:space="preserve">  ̶  Победри в задачах механики композитов с периодической структурой. Случай стержня периодически неоднородного по длине. Быстрая (локальная) и медленная (глобальная) переменные. Переход к безразмерной глобальной координате. Малый геометр</w:t>
      </w:r>
      <w:r w:rsidRPr="00D63F78">
        <w:rPr>
          <w:rFonts w:ascii="Times New Roman" w:hAnsi="Times New Roman"/>
          <w:sz w:val="24"/>
          <w:szCs w:val="24"/>
          <w:lang w:val="ru-RU"/>
        </w:rPr>
        <w:t>и</w:t>
      </w:r>
      <w:r w:rsidRPr="00D63F78">
        <w:rPr>
          <w:rFonts w:ascii="Times New Roman" w:hAnsi="Times New Roman"/>
          <w:sz w:val="24"/>
          <w:szCs w:val="24"/>
          <w:lang w:val="ru-RU"/>
        </w:rPr>
        <w:t xml:space="preserve">ческий параметр. </w:t>
      </w:r>
    </w:p>
    <w:p w:rsidR="002C1A47" w:rsidRPr="00D63F78" w:rsidRDefault="002C1A47" w:rsidP="002C1A47">
      <w:pPr>
        <w:pStyle w:val="a3"/>
        <w:numPr>
          <w:ilvl w:val="0"/>
          <w:numId w:val="36"/>
        </w:numPr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 xml:space="preserve">Сведение исходной смешанной краевой задачи для периодически неоднородного стержня к двум рекуррентным последовательностям задач для структурных функций и для задач об однородном стержне с эффективным модулем упругости. </w:t>
      </w:r>
    </w:p>
    <w:p w:rsidR="002C1A47" w:rsidRPr="00D63F78" w:rsidRDefault="002C1A47" w:rsidP="002C1A47">
      <w:pPr>
        <w:pStyle w:val="a3"/>
        <w:numPr>
          <w:ilvl w:val="0"/>
          <w:numId w:val="36"/>
        </w:numPr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Метод интегральных представлений для задач эллиптического типа с переменными по координ</w:t>
      </w:r>
      <w:r w:rsidRPr="00D63F78">
        <w:rPr>
          <w:rFonts w:ascii="Times New Roman" w:hAnsi="Times New Roman"/>
          <w:sz w:val="24"/>
          <w:szCs w:val="24"/>
          <w:lang w:val="ru-RU"/>
        </w:rPr>
        <w:t>а</w:t>
      </w:r>
      <w:r w:rsidRPr="00D63F78">
        <w:rPr>
          <w:rFonts w:ascii="Times New Roman" w:hAnsi="Times New Roman"/>
          <w:sz w:val="24"/>
          <w:szCs w:val="24"/>
          <w:lang w:val="ru-RU"/>
        </w:rPr>
        <w:t xml:space="preserve">там коэффициентами. Исходная и сопутствующая задачи. Задача для тензора Грина. </w:t>
      </w:r>
    </w:p>
    <w:p w:rsidR="00C87A3E" w:rsidRPr="00D63F78" w:rsidRDefault="00C87A3E" w:rsidP="002C1A47">
      <w:pPr>
        <w:pStyle w:val="a3"/>
        <w:numPr>
          <w:ilvl w:val="0"/>
          <w:numId w:val="36"/>
        </w:numPr>
        <w:rPr>
          <w:rFonts w:ascii="Times New Roman" w:hAnsi="Times New Roman"/>
          <w:sz w:val="24"/>
          <w:szCs w:val="24"/>
          <w:lang w:val="ru-RU"/>
        </w:rPr>
      </w:pPr>
      <w:r w:rsidRPr="00D63F78">
        <w:rPr>
          <w:rFonts w:ascii="Times New Roman" w:hAnsi="Times New Roman"/>
          <w:sz w:val="24"/>
          <w:szCs w:val="24"/>
          <w:lang w:val="ru-RU"/>
        </w:rPr>
        <w:t>Проверка интегральной формулы путём подстановки решения в исходное уравнение и грани</w:t>
      </w:r>
      <w:r w:rsidRPr="00D63F78">
        <w:rPr>
          <w:rFonts w:ascii="Times New Roman" w:hAnsi="Times New Roman"/>
          <w:sz w:val="24"/>
          <w:szCs w:val="24"/>
          <w:lang w:val="ru-RU"/>
        </w:rPr>
        <w:t>ч</w:t>
      </w:r>
      <w:r w:rsidRPr="00D63F78">
        <w:rPr>
          <w:rFonts w:ascii="Times New Roman" w:hAnsi="Times New Roman"/>
          <w:sz w:val="24"/>
          <w:szCs w:val="24"/>
          <w:lang w:val="ru-RU"/>
        </w:rPr>
        <w:t>ные условия.</w:t>
      </w:r>
    </w:p>
    <w:p w:rsidR="00E02850" w:rsidRPr="00D63F78" w:rsidRDefault="00E02850" w:rsidP="00022648">
      <w:pPr>
        <w:rPr>
          <w:sz w:val="28"/>
          <w:szCs w:val="28"/>
        </w:rPr>
      </w:pPr>
    </w:p>
    <w:p w:rsidR="00E02850" w:rsidRPr="00D63F78" w:rsidRDefault="00E02850" w:rsidP="00E02850">
      <w:pPr>
        <w:pStyle w:val="a4"/>
        <w:tabs>
          <w:tab w:val="left" w:pos="900"/>
        </w:tabs>
        <w:ind w:left="-207"/>
        <w:jc w:val="center"/>
        <w:rPr>
          <w:rFonts w:ascii="Times New Roman" w:eastAsia="MS Mincho" w:hAnsi="Times New Roman" w:cs="Times New Roman"/>
          <w:b/>
          <w:sz w:val="28"/>
          <w:szCs w:val="28"/>
        </w:rPr>
      </w:pPr>
      <w:r w:rsidRPr="00D63F78">
        <w:rPr>
          <w:rFonts w:ascii="Times New Roman" w:eastAsia="MS Mincho" w:hAnsi="Times New Roman" w:cs="Times New Roman"/>
          <w:b/>
          <w:sz w:val="28"/>
          <w:szCs w:val="28"/>
        </w:rPr>
        <w:t>Список рекомендуемой литературы:</w:t>
      </w:r>
    </w:p>
    <w:p w:rsidR="00E02850" w:rsidRPr="00D63F78" w:rsidRDefault="00E02850" w:rsidP="002171EA">
      <w:pPr>
        <w:numPr>
          <w:ilvl w:val="0"/>
          <w:numId w:val="37"/>
        </w:numPr>
        <w:tabs>
          <w:tab w:val="clear" w:pos="360"/>
          <w:tab w:val="num" w:pos="284"/>
          <w:tab w:val="num" w:pos="851"/>
        </w:tabs>
        <w:ind w:hanging="501"/>
        <w:jc w:val="both"/>
      </w:pPr>
      <w:proofErr w:type="spellStart"/>
      <w:r w:rsidRPr="00D63F78">
        <w:t>Новацкий</w:t>
      </w:r>
      <w:proofErr w:type="spellEnd"/>
      <w:r w:rsidRPr="00D63F78">
        <w:t xml:space="preserve"> В. Теория упругости. М., МИР, 1975. 872 с.</w:t>
      </w:r>
    </w:p>
    <w:p w:rsidR="002171EA" w:rsidRPr="00D63F78" w:rsidRDefault="002171EA" w:rsidP="002171EA">
      <w:pPr>
        <w:numPr>
          <w:ilvl w:val="0"/>
          <w:numId w:val="37"/>
        </w:numPr>
        <w:tabs>
          <w:tab w:val="clear" w:pos="360"/>
          <w:tab w:val="num" w:pos="284"/>
        </w:tabs>
        <w:ind w:left="1068" w:hanging="1210"/>
        <w:jc w:val="both"/>
      </w:pPr>
      <w:r w:rsidRPr="00D63F78">
        <w:t>Седов Л.И. Механика сплошной среды. Т.1. Т.2. М.: Наука, 1986.</w:t>
      </w:r>
    </w:p>
    <w:p w:rsidR="00E02850" w:rsidRPr="00D63F78" w:rsidRDefault="00E02850" w:rsidP="00E02850">
      <w:pPr>
        <w:widowControl w:val="0"/>
        <w:numPr>
          <w:ilvl w:val="0"/>
          <w:numId w:val="37"/>
        </w:numPr>
        <w:tabs>
          <w:tab w:val="num" w:pos="851"/>
        </w:tabs>
        <w:autoSpaceDE w:val="0"/>
        <w:autoSpaceDN w:val="0"/>
        <w:adjustRightInd w:val="0"/>
        <w:ind w:left="284" w:hanging="426"/>
        <w:jc w:val="both"/>
        <w:rPr>
          <w:rFonts w:eastAsia="Arial Unicode MS"/>
          <w:bCs/>
        </w:rPr>
      </w:pPr>
      <w:r w:rsidRPr="00D63F78">
        <w:t xml:space="preserve">Победря Б.Е., </w:t>
      </w:r>
      <w:proofErr w:type="gramStart"/>
      <w:r w:rsidRPr="00D63F78">
        <w:t>Георгиевский</w:t>
      </w:r>
      <w:proofErr w:type="gramEnd"/>
      <w:r w:rsidRPr="00D63F78">
        <w:t xml:space="preserve"> Д.В. Лекции по теории упругости. Изд. 2-е. М.: ЛЕНЛАНД, 2018. 208 с.</w:t>
      </w:r>
    </w:p>
    <w:p w:rsidR="00E02850" w:rsidRPr="00D63F78" w:rsidRDefault="00E02850" w:rsidP="00E02850">
      <w:pPr>
        <w:widowControl w:val="0"/>
        <w:numPr>
          <w:ilvl w:val="0"/>
          <w:numId w:val="37"/>
        </w:numPr>
        <w:tabs>
          <w:tab w:val="num" w:pos="851"/>
        </w:tabs>
        <w:autoSpaceDE w:val="0"/>
        <w:autoSpaceDN w:val="0"/>
        <w:adjustRightInd w:val="0"/>
        <w:ind w:left="284" w:hanging="426"/>
        <w:jc w:val="both"/>
        <w:rPr>
          <w:rFonts w:eastAsia="Arial Unicode MS"/>
          <w:bCs/>
        </w:rPr>
      </w:pPr>
      <w:r w:rsidRPr="00D63F78">
        <w:rPr>
          <w:rFonts w:eastAsia="Arial Unicode MS"/>
          <w:bCs/>
        </w:rPr>
        <w:t xml:space="preserve">Победря Б.Е.. Численные методы в теории упругости и пластичности. </w:t>
      </w:r>
      <w:r w:rsidRPr="00D63F78">
        <w:t xml:space="preserve">М., </w:t>
      </w:r>
      <w:r w:rsidRPr="00D63F78">
        <w:rPr>
          <w:rFonts w:eastAsia="Arial Unicode MS"/>
          <w:bCs/>
        </w:rPr>
        <w:t>МГУ, 1995.</w:t>
      </w:r>
    </w:p>
    <w:p w:rsidR="00E02850" w:rsidRPr="00D63F78" w:rsidRDefault="00E02850" w:rsidP="00E02850">
      <w:pPr>
        <w:widowControl w:val="0"/>
        <w:numPr>
          <w:ilvl w:val="0"/>
          <w:numId w:val="37"/>
        </w:numPr>
        <w:tabs>
          <w:tab w:val="num" w:pos="851"/>
        </w:tabs>
        <w:autoSpaceDE w:val="0"/>
        <w:autoSpaceDN w:val="0"/>
        <w:adjustRightInd w:val="0"/>
        <w:ind w:left="284" w:hanging="426"/>
        <w:jc w:val="both"/>
        <w:rPr>
          <w:rFonts w:eastAsia="Arial Unicode MS"/>
          <w:bCs/>
        </w:rPr>
      </w:pPr>
      <w:r w:rsidRPr="00D63F78">
        <w:rPr>
          <w:rFonts w:eastAsia="Arial Unicode MS"/>
          <w:bCs/>
        </w:rPr>
        <w:t xml:space="preserve">Победря Б.Е. Механика композиционных материалов. </w:t>
      </w:r>
      <w:r w:rsidRPr="00D63F78">
        <w:t xml:space="preserve">М., </w:t>
      </w:r>
      <w:r w:rsidRPr="00D63F78">
        <w:rPr>
          <w:rFonts w:eastAsia="Arial Unicode MS"/>
          <w:bCs/>
        </w:rPr>
        <w:t>МГУ, 1984.</w:t>
      </w:r>
    </w:p>
    <w:p w:rsidR="00E02850" w:rsidRPr="00D63F78" w:rsidRDefault="00E02850" w:rsidP="00E02850">
      <w:pPr>
        <w:widowControl w:val="0"/>
        <w:numPr>
          <w:ilvl w:val="0"/>
          <w:numId w:val="37"/>
        </w:numPr>
        <w:tabs>
          <w:tab w:val="num" w:pos="851"/>
        </w:tabs>
        <w:autoSpaceDE w:val="0"/>
        <w:autoSpaceDN w:val="0"/>
        <w:adjustRightInd w:val="0"/>
        <w:ind w:left="284" w:hanging="426"/>
        <w:jc w:val="both"/>
        <w:rPr>
          <w:rFonts w:eastAsia="Arial Unicode MS"/>
          <w:bCs/>
        </w:rPr>
      </w:pPr>
      <w:r w:rsidRPr="00D63F78">
        <w:rPr>
          <w:rFonts w:eastAsia="Arial Unicode MS"/>
          <w:bCs/>
        </w:rPr>
        <w:t xml:space="preserve">Ильюшин А.А.. Пластичность. </w:t>
      </w:r>
      <w:proofErr w:type="spellStart"/>
      <w:r w:rsidRPr="00D63F78">
        <w:rPr>
          <w:rFonts w:eastAsia="Arial Unicode MS"/>
          <w:bCs/>
        </w:rPr>
        <w:t>Гостехиздат</w:t>
      </w:r>
      <w:proofErr w:type="spellEnd"/>
      <w:r w:rsidRPr="00D63F78">
        <w:rPr>
          <w:rFonts w:eastAsia="Arial Unicode MS"/>
          <w:bCs/>
        </w:rPr>
        <w:t>, 1948.</w:t>
      </w:r>
    </w:p>
    <w:p w:rsidR="00E02850" w:rsidRPr="00D63F78" w:rsidRDefault="00E02850" w:rsidP="00A04384">
      <w:pPr>
        <w:widowControl w:val="0"/>
        <w:numPr>
          <w:ilvl w:val="0"/>
          <w:numId w:val="37"/>
        </w:numPr>
        <w:tabs>
          <w:tab w:val="num" w:pos="851"/>
        </w:tabs>
        <w:autoSpaceDE w:val="0"/>
        <w:autoSpaceDN w:val="0"/>
        <w:adjustRightInd w:val="0"/>
        <w:ind w:left="284" w:hanging="426"/>
        <w:jc w:val="both"/>
        <w:rPr>
          <w:rFonts w:eastAsia="Arial Unicode MS"/>
          <w:bCs/>
        </w:rPr>
      </w:pPr>
      <w:r w:rsidRPr="00D63F78">
        <w:rPr>
          <w:rFonts w:eastAsia="Arial Unicode MS"/>
          <w:bCs/>
        </w:rPr>
        <w:t>Ильюшин А.А.. Пластичность. Основы общей математической теории. М., Изд-во АН СССР, 1963.</w:t>
      </w:r>
    </w:p>
    <w:p w:rsidR="00E02850" w:rsidRPr="00D63F78" w:rsidRDefault="00E02850" w:rsidP="00A04384">
      <w:pPr>
        <w:widowControl w:val="0"/>
        <w:numPr>
          <w:ilvl w:val="0"/>
          <w:numId w:val="37"/>
        </w:numPr>
        <w:tabs>
          <w:tab w:val="num" w:pos="851"/>
        </w:tabs>
        <w:autoSpaceDE w:val="0"/>
        <w:autoSpaceDN w:val="0"/>
        <w:adjustRightInd w:val="0"/>
        <w:ind w:left="284" w:hanging="426"/>
        <w:jc w:val="both"/>
        <w:rPr>
          <w:rFonts w:eastAsia="Arial Unicode MS"/>
          <w:bCs/>
        </w:rPr>
      </w:pPr>
      <w:r w:rsidRPr="00D63F78">
        <w:rPr>
          <w:rFonts w:eastAsia="Arial Unicode MS"/>
          <w:bCs/>
        </w:rPr>
        <w:t xml:space="preserve">Ильюшин А.А., Победря Б.Е. Основы математической теории </w:t>
      </w:r>
      <w:proofErr w:type="spellStart"/>
      <w:r w:rsidRPr="00D63F78">
        <w:rPr>
          <w:rFonts w:eastAsia="Arial Unicode MS"/>
          <w:bCs/>
        </w:rPr>
        <w:t>термовязкоупругости</w:t>
      </w:r>
      <w:proofErr w:type="spellEnd"/>
      <w:r w:rsidRPr="00D63F78">
        <w:rPr>
          <w:rFonts w:eastAsia="Arial Unicode MS"/>
          <w:bCs/>
        </w:rPr>
        <w:t>. М., Наука, 1970.</w:t>
      </w:r>
    </w:p>
    <w:p w:rsidR="00E02850" w:rsidRPr="00D63F78" w:rsidRDefault="00E02850" w:rsidP="00A04384">
      <w:pPr>
        <w:widowControl w:val="0"/>
        <w:numPr>
          <w:ilvl w:val="0"/>
          <w:numId w:val="37"/>
        </w:numPr>
        <w:tabs>
          <w:tab w:val="num" w:pos="851"/>
        </w:tabs>
        <w:autoSpaceDE w:val="0"/>
        <w:autoSpaceDN w:val="0"/>
        <w:adjustRightInd w:val="0"/>
        <w:ind w:left="284" w:hanging="426"/>
        <w:jc w:val="both"/>
        <w:rPr>
          <w:rFonts w:eastAsia="Arial Unicode MS"/>
          <w:bCs/>
        </w:rPr>
      </w:pPr>
      <w:r w:rsidRPr="00D63F78">
        <w:rPr>
          <w:rFonts w:eastAsia="Arial Unicode MS"/>
          <w:bCs/>
        </w:rPr>
        <w:t>Безухов Н.И.. Основы теории упругости пластичности и</w:t>
      </w:r>
      <w:r w:rsidR="00FF4F00">
        <w:rPr>
          <w:rFonts w:eastAsia="Arial Unicode MS"/>
          <w:bCs/>
        </w:rPr>
        <w:t xml:space="preserve"> ползучести. М., Высшая школа, </w:t>
      </w:r>
      <w:r w:rsidRPr="00D63F78">
        <w:rPr>
          <w:rFonts w:eastAsia="Arial Unicode MS"/>
          <w:bCs/>
        </w:rPr>
        <w:t>1968.</w:t>
      </w:r>
    </w:p>
    <w:p w:rsidR="002171EA" w:rsidRPr="00D63F78" w:rsidRDefault="00E02850" w:rsidP="002171EA">
      <w:pPr>
        <w:widowControl w:val="0"/>
        <w:numPr>
          <w:ilvl w:val="0"/>
          <w:numId w:val="37"/>
        </w:numPr>
        <w:tabs>
          <w:tab w:val="clear" w:pos="360"/>
          <w:tab w:val="left" w:pos="284"/>
        </w:tabs>
        <w:autoSpaceDE w:val="0"/>
        <w:autoSpaceDN w:val="0"/>
        <w:adjustRightInd w:val="0"/>
        <w:ind w:left="0" w:hanging="142"/>
        <w:jc w:val="both"/>
      </w:pPr>
      <w:r w:rsidRPr="00D63F78">
        <w:rPr>
          <w:rFonts w:eastAsia="Arial Unicode MS"/>
          <w:bCs/>
        </w:rPr>
        <w:t>Качанов Л.М.. Основы теории пластичности. М., Наука, 1969.</w:t>
      </w:r>
    </w:p>
    <w:p w:rsidR="002171EA" w:rsidRPr="00D63F78" w:rsidRDefault="002171EA" w:rsidP="002171EA">
      <w:pPr>
        <w:widowControl w:val="0"/>
        <w:numPr>
          <w:ilvl w:val="0"/>
          <w:numId w:val="37"/>
        </w:numPr>
        <w:tabs>
          <w:tab w:val="clear" w:pos="360"/>
          <w:tab w:val="left" w:pos="284"/>
        </w:tabs>
        <w:autoSpaceDE w:val="0"/>
        <w:autoSpaceDN w:val="0"/>
        <w:adjustRightInd w:val="0"/>
        <w:ind w:left="-142" w:firstLine="0"/>
        <w:jc w:val="both"/>
      </w:pPr>
      <w:r w:rsidRPr="00D63F78">
        <w:t xml:space="preserve">Победря Б.Е., </w:t>
      </w:r>
      <w:proofErr w:type="gramStart"/>
      <w:r w:rsidRPr="00D63F78">
        <w:t>Георгиевский</w:t>
      </w:r>
      <w:proofErr w:type="gramEnd"/>
      <w:r w:rsidRPr="00D63F78">
        <w:t xml:space="preserve"> Д.В. Основы механики сплошной среды. М.: </w:t>
      </w:r>
      <w:proofErr w:type="spellStart"/>
      <w:r w:rsidRPr="00D63F78">
        <w:t>Физматлит</w:t>
      </w:r>
      <w:proofErr w:type="spellEnd"/>
      <w:r w:rsidRPr="00D63F78">
        <w:t>, 2006.</w:t>
      </w:r>
    </w:p>
    <w:p w:rsidR="002171EA" w:rsidRPr="00D63F78" w:rsidRDefault="002171EA" w:rsidP="002171EA">
      <w:pPr>
        <w:numPr>
          <w:ilvl w:val="0"/>
          <w:numId w:val="37"/>
        </w:numPr>
        <w:tabs>
          <w:tab w:val="clear" w:pos="360"/>
        </w:tabs>
        <w:ind w:left="284" w:hanging="426"/>
        <w:jc w:val="both"/>
      </w:pPr>
      <w:proofErr w:type="spellStart"/>
      <w:r w:rsidRPr="00D63F78">
        <w:t>Эглит</w:t>
      </w:r>
      <w:proofErr w:type="spellEnd"/>
      <w:r w:rsidRPr="00D63F78">
        <w:t xml:space="preserve"> М.Э. Лекции по основам механики сплошных сред. Изд. 2-е, </w:t>
      </w:r>
      <w:proofErr w:type="spellStart"/>
      <w:r w:rsidRPr="00D63F78">
        <w:t>испр</w:t>
      </w:r>
      <w:proofErr w:type="spellEnd"/>
      <w:r w:rsidRPr="00D63F78">
        <w:t>. М.: Книжный дом «ЛИБРОКОМ», 2010.</w:t>
      </w:r>
    </w:p>
    <w:p w:rsidR="002171EA" w:rsidRPr="00D63F78" w:rsidRDefault="002171EA" w:rsidP="002171EA">
      <w:pPr>
        <w:numPr>
          <w:ilvl w:val="0"/>
          <w:numId w:val="37"/>
        </w:numPr>
        <w:tabs>
          <w:tab w:val="clear" w:pos="360"/>
          <w:tab w:val="num" w:pos="284"/>
        </w:tabs>
        <w:ind w:left="284" w:hanging="426"/>
        <w:jc w:val="both"/>
      </w:pPr>
      <w:r w:rsidRPr="00D63F78">
        <w:t>Механика сплошных сред в задачах (ред. М.Э.</w:t>
      </w:r>
      <w:r w:rsidR="00D63F78">
        <w:t xml:space="preserve"> </w:t>
      </w:r>
      <w:proofErr w:type="spellStart"/>
      <w:r w:rsidRPr="00D63F78">
        <w:t>Эглит</w:t>
      </w:r>
      <w:proofErr w:type="spellEnd"/>
      <w:r w:rsidRPr="00D63F78">
        <w:t xml:space="preserve">). Изд. 2-е, </w:t>
      </w:r>
      <w:proofErr w:type="spellStart"/>
      <w:r w:rsidRPr="00D63F78">
        <w:t>перераб</w:t>
      </w:r>
      <w:proofErr w:type="spellEnd"/>
      <w:r w:rsidRPr="00D63F78">
        <w:t>. и доп. М.: ЛЕНЛАНД, 2017. 640 с. (Классический учебник МГУ.)</w:t>
      </w:r>
    </w:p>
    <w:p w:rsidR="002171EA" w:rsidRPr="00D63F78" w:rsidRDefault="002171EA" w:rsidP="002171EA">
      <w:pPr>
        <w:widowControl w:val="0"/>
        <w:numPr>
          <w:ilvl w:val="0"/>
          <w:numId w:val="37"/>
        </w:numPr>
        <w:tabs>
          <w:tab w:val="clear" w:pos="360"/>
          <w:tab w:val="num" w:pos="284"/>
          <w:tab w:val="num" w:pos="851"/>
        </w:tabs>
        <w:autoSpaceDE w:val="0"/>
        <w:autoSpaceDN w:val="0"/>
        <w:adjustRightInd w:val="0"/>
        <w:ind w:left="284" w:hanging="426"/>
        <w:jc w:val="both"/>
        <w:rPr>
          <w:rFonts w:eastAsia="Arial Unicode MS"/>
          <w:bCs/>
        </w:rPr>
      </w:pPr>
      <w:r w:rsidRPr="00D63F78">
        <w:t>Ильюшин А.А., Ломакин В.А., Шмаков А.П. Задачи и упражнения по механике сплошной ср</w:t>
      </w:r>
      <w:r w:rsidRPr="00D63F78">
        <w:t>е</w:t>
      </w:r>
      <w:r w:rsidRPr="00D63F78">
        <w:t xml:space="preserve">ды. М.: Изд-во МГУ, 1979. </w:t>
      </w:r>
    </w:p>
    <w:p w:rsidR="00E02850" w:rsidRPr="00D63F78" w:rsidRDefault="002171EA" w:rsidP="00022648">
      <w:pPr>
        <w:widowControl w:val="0"/>
        <w:numPr>
          <w:ilvl w:val="0"/>
          <w:numId w:val="37"/>
        </w:numPr>
        <w:tabs>
          <w:tab w:val="clear" w:pos="360"/>
          <w:tab w:val="num" w:pos="284"/>
          <w:tab w:val="num" w:pos="851"/>
        </w:tabs>
        <w:autoSpaceDE w:val="0"/>
        <w:autoSpaceDN w:val="0"/>
        <w:adjustRightInd w:val="0"/>
        <w:ind w:left="284" w:hanging="426"/>
        <w:jc w:val="both"/>
      </w:pPr>
      <w:proofErr w:type="gramStart"/>
      <w:r w:rsidRPr="00D63F78">
        <w:t>Георгиевский</w:t>
      </w:r>
      <w:proofErr w:type="gramEnd"/>
      <w:r w:rsidRPr="00D63F78">
        <w:t xml:space="preserve"> Д.В. Избранные задачи механики сплошной среды, 2018. 560 с</w:t>
      </w:r>
      <w:r w:rsidR="00D63F78">
        <w:t>.</w:t>
      </w:r>
    </w:p>
    <w:sectPr w:rsidR="00E02850" w:rsidRPr="00D63F78" w:rsidSect="00D63F78">
      <w:pgSz w:w="11906" w:h="16838"/>
      <w:pgMar w:top="567" w:right="566" w:bottom="1134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S Sans Serif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F6649"/>
    <w:multiLevelType w:val="hybridMultilevel"/>
    <w:tmpl w:val="F52645C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703BF1"/>
    <w:multiLevelType w:val="hybridMultilevel"/>
    <w:tmpl w:val="1AD48B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EF4706"/>
    <w:multiLevelType w:val="hybridMultilevel"/>
    <w:tmpl w:val="4EB4C8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1C6E15"/>
    <w:multiLevelType w:val="hybridMultilevel"/>
    <w:tmpl w:val="99DC2F52"/>
    <w:lvl w:ilvl="0" w:tplc="D4509884">
      <w:start w:val="1"/>
      <w:numFmt w:val="decimal"/>
      <w:lvlText w:val="%1."/>
      <w:lvlJc w:val="left"/>
      <w:pPr>
        <w:ind w:left="786" w:hanging="360"/>
      </w:pPr>
      <w:rPr>
        <w:rFonts w:ascii="Times New Roman" w:hAnsi="Times New Roman"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B45028"/>
    <w:multiLevelType w:val="hybridMultilevel"/>
    <w:tmpl w:val="00344C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BA07B66"/>
    <w:multiLevelType w:val="hybridMultilevel"/>
    <w:tmpl w:val="A22033C0"/>
    <w:lvl w:ilvl="0" w:tplc="BDB2C54A">
      <w:start w:val="1"/>
      <w:numFmt w:val="decimal"/>
      <w:lvlText w:val="%1."/>
      <w:lvlJc w:val="left"/>
      <w:pPr>
        <w:ind w:left="786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BC23F9"/>
    <w:multiLevelType w:val="hybridMultilevel"/>
    <w:tmpl w:val="1E9E12F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57E0661"/>
    <w:multiLevelType w:val="hybridMultilevel"/>
    <w:tmpl w:val="C2DACC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67E5C85"/>
    <w:multiLevelType w:val="hybridMultilevel"/>
    <w:tmpl w:val="386E5C3C"/>
    <w:lvl w:ilvl="0" w:tplc="ED7A04B0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7B3F47"/>
    <w:multiLevelType w:val="hybridMultilevel"/>
    <w:tmpl w:val="59EC2D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AA306A"/>
    <w:multiLevelType w:val="hybridMultilevel"/>
    <w:tmpl w:val="BB7897A4"/>
    <w:lvl w:ilvl="0" w:tplc="0A6407EA">
      <w:start w:val="1"/>
      <w:numFmt w:val="decimal"/>
      <w:lvlText w:val="%1.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155B40"/>
    <w:multiLevelType w:val="hybridMultilevel"/>
    <w:tmpl w:val="5EE4D9C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4D176E4"/>
    <w:multiLevelType w:val="hybridMultilevel"/>
    <w:tmpl w:val="5C6ACB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6423181"/>
    <w:multiLevelType w:val="hybridMultilevel"/>
    <w:tmpl w:val="C8BEC3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6FB7CDC"/>
    <w:multiLevelType w:val="hybridMultilevel"/>
    <w:tmpl w:val="54DE50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96771DC"/>
    <w:multiLevelType w:val="hybridMultilevel"/>
    <w:tmpl w:val="C57468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9995DD1"/>
    <w:multiLevelType w:val="hybridMultilevel"/>
    <w:tmpl w:val="3DEAC2FE"/>
    <w:lvl w:ilvl="0" w:tplc="191EE2E6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1D30251"/>
    <w:multiLevelType w:val="hybridMultilevel"/>
    <w:tmpl w:val="35C07542"/>
    <w:lvl w:ilvl="0" w:tplc="DFEC13BA">
      <w:start w:val="1"/>
      <w:numFmt w:val="decimal"/>
      <w:lvlText w:val="%1.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70D02B8"/>
    <w:multiLevelType w:val="hybridMultilevel"/>
    <w:tmpl w:val="EA822FBE"/>
    <w:lvl w:ilvl="0" w:tplc="2B6E7C6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7D751ED"/>
    <w:multiLevelType w:val="hybridMultilevel"/>
    <w:tmpl w:val="FE9E8C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8BB012C"/>
    <w:multiLevelType w:val="hybridMultilevel"/>
    <w:tmpl w:val="981A869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9C264A3"/>
    <w:multiLevelType w:val="hybridMultilevel"/>
    <w:tmpl w:val="1BBC77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CD12AAA"/>
    <w:multiLevelType w:val="hybridMultilevel"/>
    <w:tmpl w:val="B4F6D4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46D1517"/>
    <w:multiLevelType w:val="hybridMultilevel"/>
    <w:tmpl w:val="934C5D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D47456C"/>
    <w:multiLevelType w:val="hybridMultilevel"/>
    <w:tmpl w:val="41BC22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F076D57"/>
    <w:multiLevelType w:val="hybridMultilevel"/>
    <w:tmpl w:val="0C9ACBEA"/>
    <w:lvl w:ilvl="0" w:tplc="4F7CD94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>
    <w:nsid w:val="62EF351B"/>
    <w:multiLevelType w:val="hybridMultilevel"/>
    <w:tmpl w:val="D93679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4AA0E99"/>
    <w:multiLevelType w:val="hybridMultilevel"/>
    <w:tmpl w:val="6796727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8554EFD"/>
    <w:multiLevelType w:val="hybridMultilevel"/>
    <w:tmpl w:val="C0D8CC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C1E7A36"/>
    <w:multiLevelType w:val="hybridMultilevel"/>
    <w:tmpl w:val="D7CADA98"/>
    <w:lvl w:ilvl="0" w:tplc="A9D6E6BA">
      <w:start w:val="1"/>
      <w:numFmt w:val="decimal"/>
      <w:lvlText w:val="%1."/>
      <w:lvlJc w:val="left"/>
      <w:pPr>
        <w:ind w:left="644" w:hanging="360"/>
      </w:pPr>
      <w:rPr>
        <w:rFonts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C874BD6"/>
    <w:multiLevelType w:val="hybridMultilevel"/>
    <w:tmpl w:val="47E445AC"/>
    <w:lvl w:ilvl="0" w:tplc="231653E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0194525"/>
    <w:multiLevelType w:val="hybridMultilevel"/>
    <w:tmpl w:val="196E103A"/>
    <w:lvl w:ilvl="0" w:tplc="6E80A4CE">
      <w:start w:val="1"/>
      <w:numFmt w:val="decimal"/>
      <w:lvlText w:val="%1."/>
      <w:lvlJc w:val="left"/>
      <w:pPr>
        <w:ind w:left="43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152" w:hanging="360"/>
      </w:pPr>
    </w:lvl>
    <w:lvl w:ilvl="2" w:tplc="0419001B" w:tentative="1">
      <w:start w:val="1"/>
      <w:numFmt w:val="lowerRoman"/>
      <w:lvlText w:val="%3."/>
      <w:lvlJc w:val="right"/>
      <w:pPr>
        <w:ind w:left="1872" w:hanging="180"/>
      </w:pPr>
    </w:lvl>
    <w:lvl w:ilvl="3" w:tplc="0419000F" w:tentative="1">
      <w:start w:val="1"/>
      <w:numFmt w:val="decimal"/>
      <w:lvlText w:val="%4."/>
      <w:lvlJc w:val="left"/>
      <w:pPr>
        <w:ind w:left="2592" w:hanging="360"/>
      </w:pPr>
    </w:lvl>
    <w:lvl w:ilvl="4" w:tplc="04190019" w:tentative="1">
      <w:start w:val="1"/>
      <w:numFmt w:val="lowerLetter"/>
      <w:lvlText w:val="%5."/>
      <w:lvlJc w:val="left"/>
      <w:pPr>
        <w:ind w:left="3312" w:hanging="360"/>
      </w:pPr>
    </w:lvl>
    <w:lvl w:ilvl="5" w:tplc="0419001B" w:tentative="1">
      <w:start w:val="1"/>
      <w:numFmt w:val="lowerRoman"/>
      <w:lvlText w:val="%6."/>
      <w:lvlJc w:val="right"/>
      <w:pPr>
        <w:ind w:left="4032" w:hanging="180"/>
      </w:pPr>
    </w:lvl>
    <w:lvl w:ilvl="6" w:tplc="0419000F" w:tentative="1">
      <w:start w:val="1"/>
      <w:numFmt w:val="decimal"/>
      <w:lvlText w:val="%7."/>
      <w:lvlJc w:val="left"/>
      <w:pPr>
        <w:ind w:left="4752" w:hanging="360"/>
      </w:pPr>
    </w:lvl>
    <w:lvl w:ilvl="7" w:tplc="04190019" w:tentative="1">
      <w:start w:val="1"/>
      <w:numFmt w:val="lowerLetter"/>
      <w:lvlText w:val="%8."/>
      <w:lvlJc w:val="left"/>
      <w:pPr>
        <w:ind w:left="5472" w:hanging="360"/>
      </w:pPr>
    </w:lvl>
    <w:lvl w:ilvl="8" w:tplc="0419001B" w:tentative="1">
      <w:start w:val="1"/>
      <w:numFmt w:val="lowerRoman"/>
      <w:lvlText w:val="%9."/>
      <w:lvlJc w:val="right"/>
      <w:pPr>
        <w:ind w:left="6192" w:hanging="180"/>
      </w:pPr>
    </w:lvl>
  </w:abstractNum>
  <w:abstractNum w:abstractNumId="32">
    <w:nsid w:val="70233D7D"/>
    <w:multiLevelType w:val="hybridMultilevel"/>
    <w:tmpl w:val="E88A943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16F0771"/>
    <w:multiLevelType w:val="hybridMultilevel"/>
    <w:tmpl w:val="739A46C2"/>
    <w:lvl w:ilvl="0" w:tplc="0419000F">
      <w:start w:val="1"/>
      <w:numFmt w:val="decimal"/>
      <w:lvlText w:val="%1."/>
      <w:lvlJc w:val="left"/>
      <w:pPr>
        <w:ind w:left="786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4">
    <w:nsid w:val="72877281"/>
    <w:multiLevelType w:val="hybridMultilevel"/>
    <w:tmpl w:val="30B03C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BD9172D"/>
    <w:multiLevelType w:val="hybridMultilevel"/>
    <w:tmpl w:val="569C2B4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BE95F03"/>
    <w:multiLevelType w:val="hybridMultilevel"/>
    <w:tmpl w:val="74F8C3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2"/>
  </w:num>
  <w:num w:numId="2">
    <w:abstractNumId w:val="9"/>
  </w:num>
  <w:num w:numId="3">
    <w:abstractNumId w:val="4"/>
  </w:num>
  <w:num w:numId="4">
    <w:abstractNumId w:val="1"/>
  </w:num>
  <w:num w:numId="5">
    <w:abstractNumId w:val="2"/>
  </w:num>
  <w:num w:numId="6">
    <w:abstractNumId w:val="22"/>
  </w:num>
  <w:num w:numId="7">
    <w:abstractNumId w:val="11"/>
  </w:num>
  <w:num w:numId="8">
    <w:abstractNumId w:val="24"/>
  </w:num>
  <w:num w:numId="9">
    <w:abstractNumId w:val="15"/>
  </w:num>
  <w:num w:numId="10">
    <w:abstractNumId w:val="16"/>
  </w:num>
  <w:num w:numId="11">
    <w:abstractNumId w:val="14"/>
  </w:num>
  <w:num w:numId="12">
    <w:abstractNumId w:val="12"/>
  </w:num>
  <w:num w:numId="13">
    <w:abstractNumId w:val="35"/>
  </w:num>
  <w:num w:numId="14">
    <w:abstractNumId w:val="19"/>
  </w:num>
  <w:num w:numId="15">
    <w:abstractNumId w:val="13"/>
  </w:num>
  <w:num w:numId="16">
    <w:abstractNumId w:val="0"/>
  </w:num>
  <w:num w:numId="17">
    <w:abstractNumId w:val="34"/>
  </w:num>
  <w:num w:numId="18">
    <w:abstractNumId w:val="26"/>
  </w:num>
  <w:num w:numId="19">
    <w:abstractNumId w:val="31"/>
  </w:num>
  <w:num w:numId="20">
    <w:abstractNumId w:val="6"/>
  </w:num>
  <w:num w:numId="21">
    <w:abstractNumId w:val="27"/>
  </w:num>
  <w:num w:numId="22">
    <w:abstractNumId w:val="36"/>
  </w:num>
  <w:num w:numId="23">
    <w:abstractNumId w:val="23"/>
  </w:num>
  <w:num w:numId="24">
    <w:abstractNumId w:val="28"/>
  </w:num>
  <w:num w:numId="25">
    <w:abstractNumId w:val="20"/>
  </w:num>
  <w:num w:numId="26">
    <w:abstractNumId w:val="7"/>
  </w:num>
  <w:num w:numId="27">
    <w:abstractNumId w:val="30"/>
  </w:num>
  <w:num w:numId="28">
    <w:abstractNumId w:val="3"/>
  </w:num>
  <w:num w:numId="29">
    <w:abstractNumId w:val="21"/>
  </w:num>
  <w:num w:numId="30">
    <w:abstractNumId w:val="33"/>
  </w:num>
  <w:num w:numId="31">
    <w:abstractNumId w:val="5"/>
  </w:num>
  <w:num w:numId="32">
    <w:abstractNumId w:val="29"/>
  </w:num>
  <w:num w:numId="33">
    <w:abstractNumId w:val="18"/>
  </w:num>
  <w:num w:numId="34">
    <w:abstractNumId w:val="10"/>
  </w:num>
  <w:num w:numId="35">
    <w:abstractNumId w:val="17"/>
  </w:num>
  <w:num w:numId="36">
    <w:abstractNumId w:val="8"/>
  </w:num>
  <w:num w:numId="37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hyphenationZone w:val="357"/>
  <w:doNotHyphenateCaps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0D68"/>
    <w:rsid w:val="000012F9"/>
    <w:rsid w:val="00001528"/>
    <w:rsid w:val="00001A98"/>
    <w:rsid w:val="00002F42"/>
    <w:rsid w:val="00004689"/>
    <w:rsid w:val="00004F79"/>
    <w:rsid w:val="0000513C"/>
    <w:rsid w:val="00005B3D"/>
    <w:rsid w:val="0000661C"/>
    <w:rsid w:val="0001004A"/>
    <w:rsid w:val="00010D2A"/>
    <w:rsid w:val="000110A8"/>
    <w:rsid w:val="00011535"/>
    <w:rsid w:val="00011A51"/>
    <w:rsid w:val="00012BE2"/>
    <w:rsid w:val="00015C74"/>
    <w:rsid w:val="00016D32"/>
    <w:rsid w:val="00020227"/>
    <w:rsid w:val="00020CC3"/>
    <w:rsid w:val="00020D7F"/>
    <w:rsid w:val="00021BE4"/>
    <w:rsid w:val="000221B4"/>
    <w:rsid w:val="00022648"/>
    <w:rsid w:val="00023CD6"/>
    <w:rsid w:val="000252FB"/>
    <w:rsid w:val="000270CD"/>
    <w:rsid w:val="0002738B"/>
    <w:rsid w:val="000273A2"/>
    <w:rsid w:val="00030FF8"/>
    <w:rsid w:val="00033D76"/>
    <w:rsid w:val="00033EDC"/>
    <w:rsid w:val="000351A1"/>
    <w:rsid w:val="00035BF4"/>
    <w:rsid w:val="000407C5"/>
    <w:rsid w:val="0004138E"/>
    <w:rsid w:val="00041F1A"/>
    <w:rsid w:val="00041FAF"/>
    <w:rsid w:val="0004243D"/>
    <w:rsid w:val="00043344"/>
    <w:rsid w:val="00044ED8"/>
    <w:rsid w:val="00045D04"/>
    <w:rsid w:val="00045F50"/>
    <w:rsid w:val="00046107"/>
    <w:rsid w:val="000462E0"/>
    <w:rsid w:val="000468F4"/>
    <w:rsid w:val="00050DCC"/>
    <w:rsid w:val="00051694"/>
    <w:rsid w:val="00051986"/>
    <w:rsid w:val="00053A66"/>
    <w:rsid w:val="00054588"/>
    <w:rsid w:val="00054674"/>
    <w:rsid w:val="00054B95"/>
    <w:rsid w:val="00055BDA"/>
    <w:rsid w:val="00055D6B"/>
    <w:rsid w:val="00060BB7"/>
    <w:rsid w:val="00060D77"/>
    <w:rsid w:val="00060DCF"/>
    <w:rsid w:val="00062559"/>
    <w:rsid w:val="000627BD"/>
    <w:rsid w:val="000645EC"/>
    <w:rsid w:val="00064C35"/>
    <w:rsid w:val="00064DED"/>
    <w:rsid w:val="000653CA"/>
    <w:rsid w:val="00065598"/>
    <w:rsid w:val="00066427"/>
    <w:rsid w:val="00066A90"/>
    <w:rsid w:val="000679B2"/>
    <w:rsid w:val="00070C2E"/>
    <w:rsid w:val="00070D2D"/>
    <w:rsid w:val="00071FB4"/>
    <w:rsid w:val="00072380"/>
    <w:rsid w:val="00073082"/>
    <w:rsid w:val="0007510B"/>
    <w:rsid w:val="00077181"/>
    <w:rsid w:val="000838E6"/>
    <w:rsid w:val="00083D22"/>
    <w:rsid w:val="00084503"/>
    <w:rsid w:val="00084633"/>
    <w:rsid w:val="0008580E"/>
    <w:rsid w:val="00085BED"/>
    <w:rsid w:val="00087E66"/>
    <w:rsid w:val="000913B7"/>
    <w:rsid w:val="0009180E"/>
    <w:rsid w:val="000924D1"/>
    <w:rsid w:val="00093379"/>
    <w:rsid w:val="000937DB"/>
    <w:rsid w:val="00094419"/>
    <w:rsid w:val="000952C1"/>
    <w:rsid w:val="0009780E"/>
    <w:rsid w:val="000A0804"/>
    <w:rsid w:val="000A0B99"/>
    <w:rsid w:val="000A1250"/>
    <w:rsid w:val="000A190E"/>
    <w:rsid w:val="000A2F95"/>
    <w:rsid w:val="000A2FCB"/>
    <w:rsid w:val="000A4C7A"/>
    <w:rsid w:val="000A4E65"/>
    <w:rsid w:val="000A4FDE"/>
    <w:rsid w:val="000A7A0D"/>
    <w:rsid w:val="000B0112"/>
    <w:rsid w:val="000B03C1"/>
    <w:rsid w:val="000B0A11"/>
    <w:rsid w:val="000B1FBE"/>
    <w:rsid w:val="000B229B"/>
    <w:rsid w:val="000B3372"/>
    <w:rsid w:val="000B4AA7"/>
    <w:rsid w:val="000C2357"/>
    <w:rsid w:val="000C2A58"/>
    <w:rsid w:val="000C3932"/>
    <w:rsid w:val="000C4AF8"/>
    <w:rsid w:val="000C4C0A"/>
    <w:rsid w:val="000C5308"/>
    <w:rsid w:val="000C5662"/>
    <w:rsid w:val="000C6276"/>
    <w:rsid w:val="000C6A01"/>
    <w:rsid w:val="000C700C"/>
    <w:rsid w:val="000C7A7A"/>
    <w:rsid w:val="000C7B44"/>
    <w:rsid w:val="000D1056"/>
    <w:rsid w:val="000D1879"/>
    <w:rsid w:val="000D19AA"/>
    <w:rsid w:val="000D339B"/>
    <w:rsid w:val="000D424C"/>
    <w:rsid w:val="000D4480"/>
    <w:rsid w:val="000D5F49"/>
    <w:rsid w:val="000D6732"/>
    <w:rsid w:val="000D7491"/>
    <w:rsid w:val="000E0057"/>
    <w:rsid w:val="000E0348"/>
    <w:rsid w:val="000E2D99"/>
    <w:rsid w:val="000E41D9"/>
    <w:rsid w:val="000F00F8"/>
    <w:rsid w:val="000F31DE"/>
    <w:rsid w:val="000F3791"/>
    <w:rsid w:val="000F4F30"/>
    <w:rsid w:val="000F5B42"/>
    <w:rsid w:val="000F5F8C"/>
    <w:rsid w:val="000F6344"/>
    <w:rsid w:val="000F74F1"/>
    <w:rsid w:val="000F77B7"/>
    <w:rsid w:val="001016E2"/>
    <w:rsid w:val="00102632"/>
    <w:rsid w:val="00102802"/>
    <w:rsid w:val="00102CE2"/>
    <w:rsid w:val="00102EA1"/>
    <w:rsid w:val="0010341A"/>
    <w:rsid w:val="00106112"/>
    <w:rsid w:val="0010729C"/>
    <w:rsid w:val="001074F5"/>
    <w:rsid w:val="00107BE9"/>
    <w:rsid w:val="00111760"/>
    <w:rsid w:val="00111826"/>
    <w:rsid w:val="0011190A"/>
    <w:rsid w:val="00112786"/>
    <w:rsid w:val="001131DC"/>
    <w:rsid w:val="00113A9A"/>
    <w:rsid w:val="00114628"/>
    <w:rsid w:val="0011494C"/>
    <w:rsid w:val="00114AB6"/>
    <w:rsid w:val="001167F5"/>
    <w:rsid w:val="00117AC5"/>
    <w:rsid w:val="00117B72"/>
    <w:rsid w:val="001207CE"/>
    <w:rsid w:val="00122153"/>
    <w:rsid w:val="00122158"/>
    <w:rsid w:val="00122417"/>
    <w:rsid w:val="00122A6D"/>
    <w:rsid w:val="00122C9D"/>
    <w:rsid w:val="00123346"/>
    <w:rsid w:val="00125171"/>
    <w:rsid w:val="0012583C"/>
    <w:rsid w:val="00125E4B"/>
    <w:rsid w:val="001304D8"/>
    <w:rsid w:val="00130AA8"/>
    <w:rsid w:val="0013224B"/>
    <w:rsid w:val="001336A7"/>
    <w:rsid w:val="001342A5"/>
    <w:rsid w:val="001368FF"/>
    <w:rsid w:val="0014014E"/>
    <w:rsid w:val="0014107B"/>
    <w:rsid w:val="001417B7"/>
    <w:rsid w:val="001424C1"/>
    <w:rsid w:val="001424E5"/>
    <w:rsid w:val="00142793"/>
    <w:rsid w:val="00142BBA"/>
    <w:rsid w:val="00142EDF"/>
    <w:rsid w:val="00143414"/>
    <w:rsid w:val="00143744"/>
    <w:rsid w:val="001438C6"/>
    <w:rsid w:val="00144FDF"/>
    <w:rsid w:val="001468D9"/>
    <w:rsid w:val="00146E93"/>
    <w:rsid w:val="0014700A"/>
    <w:rsid w:val="001472E7"/>
    <w:rsid w:val="0014750C"/>
    <w:rsid w:val="00147D20"/>
    <w:rsid w:val="001514D5"/>
    <w:rsid w:val="00152E6E"/>
    <w:rsid w:val="00154082"/>
    <w:rsid w:val="00154185"/>
    <w:rsid w:val="001541AB"/>
    <w:rsid w:val="00155150"/>
    <w:rsid w:val="001556B9"/>
    <w:rsid w:val="001558BE"/>
    <w:rsid w:val="001558D7"/>
    <w:rsid w:val="001565B3"/>
    <w:rsid w:val="00157456"/>
    <w:rsid w:val="001574CB"/>
    <w:rsid w:val="0016174B"/>
    <w:rsid w:val="0016351E"/>
    <w:rsid w:val="001635D3"/>
    <w:rsid w:val="00163969"/>
    <w:rsid w:val="00165F24"/>
    <w:rsid w:val="001676DF"/>
    <w:rsid w:val="001677F0"/>
    <w:rsid w:val="001705EB"/>
    <w:rsid w:val="0017075E"/>
    <w:rsid w:val="001709F2"/>
    <w:rsid w:val="001711A0"/>
    <w:rsid w:val="001711D0"/>
    <w:rsid w:val="00171538"/>
    <w:rsid w:val="0017168B"/>
    <w:rsid w:val="0017317E"/>
    <w:rsid w:val="00173E41"/>
    <w:rsid w:val="00173FB4"/>
    <w:rsid w:val="00175349"/>
    <w:rsid w:val="00177082"/>
    <w:rsid w:val="00177413"/>
    <w:rsid w:val="001779C0"/>
    <w:rsid w:val="00177DF0"/>
    <w:rsid w:val="00184058"/>
    <w:rsid w:val="00185539"/>
    <w:rsid w:val="001869B3"/>
    <w:rsid w:val="00187CA7"/>
    <w:rsid w:val="00187CAE"/>
    <w:rsid w:val="00187D20"/>
    <w:rsid w:val="00187E1A"/>
    <w:rsid w:val="00190F8D"/>
    <w:rsid w:val="00191353"/>
    <w:rsid w:val="00192015"/>
    <w:rsid w:val="00192BAF"/>
    <w:rsid w:val="00193B48"/>
    <w:rsid w:val="00193E08"/>
    <w:rsid w:val="00193F87"/>
    <w:rsid w:val="00194FF6"/>
    <w:rsid w:val="0019547F"/>
    <w:rsid w:val="00195902"/>
    <w:rsid w:val="00196E45"/>
    <w:rsid w:val="001A12A5"/>
    <w:rsid w:val="001A187D"/>
    <w:rsid w:val="001A22CE"/>
    <w:rsid w:val="001A2F2F"/>
    <w:rsid w:val="001A310C"/>
    <w:rsid w:val="001A3152"/>
    <w:rsid w:val="001A3DC7"/>
    <w:rsid w:val="001A4320"/>
    <w:rsid w:val="001A65E8"/>
    <w:rsid w:val="001A701C"/>
    <w:rsid w:val="001B0066"/>
    <w:rsid w:val="001B009C"/>
    <w:rsid w:val="001B0E37"/>
    <w:rsid w:val="001B0F99"/>
    <w:rsid w:val="001B11EC"/>
    <w:rsid w:val="001B224E"/>
    <w:rsid w:val="001B2DDE"/>
    <w:rsid w:val="001B3512"/>
    <w:rsid w:val="001B38FA"/>
    <w:rsid w:val="001B5C4E"/>
    <w:rsid w:val="001B5C5A"/>
    <w:rsid w:val="001B5E70"/>
    <w:rsid w:val="001B602E"/>
    <w:rsid w:val="001B6326"/>
    <w:rsid w:val="001B6792"/>
    <w:rsid w:val="001C19AC"/>
    <w:rsid w:val="001C24A6"/>
    <w:rsid w:val="001C323C"/>
    <w:rsid w:val="001C4794"/>
    <w:rsid w:val="001C4FA4"/>
    <w:rsid w:val="001C4FEA"/>
    <w:rsid w:val="001C5E03"/>
    <w:rsid w:val="001C5FA9"/>
    <w:rsid w:val="001C60F7"/>
    <w:rsid w:val="001C6EF7"/>
    <w:rsid w:val="001C6F6A"/>
    <w:rsid w:val="001C6F9F"/>
    <w:rsid w:val="001C7C1A"/>
    <w:rsid w:val="001D1696"/>
    <w:rsid w:val="001D1CEA"/>
    <w:rsid w:val="001D45DE"/>
    <w:rsid w:val="001D537E"/>
    <w:rsid w:val="001D5573"/>
    <w:rsid w:val="001D55CA"/>
    <w:rsid w:val="001D60C6"/>
    <w:rsid w:val="001D60EF"/>
    <w:rsid w:val="001D6D1C"/>
    <w:rsid w:val="001D70D5"/>
    <w:rsid w:val="001E05E1"/>
    <w:rsid w:val="001E0831"/>
    <w:rsid w:val="001E2E78"/>
    <w:rsid w:val="001E2F11"/>
    <w:rsid w:val="001E3D9F"/>
    <w:rsid w:val="001E4B53"/>
    <w:rsid w:val="001E4FE9"/>
    <w:rsid w:val="001E62A7"/>
    <w:rsid w:val="001F1940"/>
    <w:rsid w:val="001F255B"/>
    <w:rsid w:val="001F31F5"/>
    <w:rsid w:val="001F3890"/>
    <w:rsid w:val="001F3B5B"/>
    <w:rsid w:val="001F3E63"/>
    <w:rsid w:val="001F497F"/>
    <w:rsid w:val="001F5161"/>
    <w:rsid w:val="001F51DC"/>
    <w:rsid w:val="001F5AD3"/>
    <w:rsid w:val="001F7642"/>
    <w:rsid w:val="001F7E87"/>
    <w:rsid w:val="00200132"/>
    <w:rsid w:val="002002F9"/>
    <w:rsid w:val="00200A66"/>
    <w:rsid w:val="002027E0"/>
    <w:rsid w:val="0020315A"/>
    <w:rsid w:val="00206461"/>
    <w:rsid w:val="002069B7"/>
    <w:rsid w:val="00206CA5"/>
    <w:rsid w:val="002111DA"/>
    <w:rsid w:val="00212057"/>
    <w:rsid w:val="002131D8"/>
    <w:rsid w:val="00213CC8"/>
    <w:rsid w:val="00213DE5"/>
    <w:rsid w:val="00214504"/>
    <w:rsid w:val="00214590"/>
    <w:rsid w:val="00215017"/>
    <w:rsid w:val="00216153"/>
    <w:rsid w:val="0021714E"/>
    <w:rsid w:val="002171EA"/>
    <w:rsid w:val="00217B60"/>
    <w:rsid w:val="002204A0"/>
    <w:rsid w:val="00220FF5"/>
    <w:rsid w:val="002219CB"/>
    <w:rsid w:val="002220B9"/>
    <w:rsid w:val="00222A5E"/>
    <w:rsid w:val="002230EF"/>
    <w:rsid w:val="00223931"/>
    <w:rsid w:val="00223B0D"/>
    <w:rsid w:val="00224075"/>
    <w:rsid w:val="002246C2"/>
    <w:rsid w:val="002247B2"/>
    <w:rsid w:val="002250FD"/>
    <w:rsid w:val="0022520F"/>
    <w:rsid w:val="00225997"/>
    <w:rsid w:val="0022624B"/>
    <w:rsid w:val="0022671A"/>
    <w:rsid w:val="00226B26"/>
    <w:rsid w:val="00226D37"/>
    <w:rsid w:val="00227F48"/>
    <w:rsid w:val="00230013"/>
    <w:rsid w:val="002316AB"/>
    <w:rsid w:val="002328DD"/>
    <w:rsid w:val="00232C54"/>
    <w:rsid w:val="00233D3D"/>
    <w:rsid w:val="002341E8"/>
    <w:rsid w:val="0023539A"/>
    <w:rsid w:val="00235964"/>
    <w:rsid w:val="0023737C"/>
    <w:rsid w:val="00237B44"/>
    <w:rsid w:val="0024056B"/>
    <w:rsid w:val="00240A64"/>
    <w:rsid w:val="002413D1"/>
    <w:rsid w:val="0024222F"/>
    <w:rsid w:val="00245E74"/>
    <w:rsid w:val="00246083"/>
    <w:rsid w:val="002466EC"/>
    <w:rsid w:val="002501E2"/>
    <w:rsid w:val="00250623"/>
    <w:rsid w:val="00250845"/>
    <w:rsid w:val="00250A73"/>
    <w:rsid w:val="00251555"/>
    <w:rsid w:val="00251650"/>
    <w:rsid w:val="00251DCB"/>
    <w:rsid w:val="00252281"/>
    <w:rsid w:val="002527CE"/>
    <w:rsid w:val="002543D4"/>
    <w:rsid w:val="0025450C"/>
    <w:rsid w:val="00254825"/>
    <w:rsid w:val="00254868"/>
    <w:rsid w:val="00254DA1"/>
    <w:rsid w:val="00255E07"/>
    <w:rsid w:val="00256868"/>
    <w:rsid w:val="002575DD"/>
    <w:rsid w:val="00257829"/>
    <w:rsid w:val="002607D2"/>
    <w:rsid w:val="002617D1"/>
    <w:rsid w:val="002631BD"/>
    <w:rsid w:val="00264E9E"/>
    <w:rsid w:val="00264EA3"/>
    <w:rsid w:val="0026645B"/>
    <w:rsid w:val="002666E1"/>
    <w:rsid w:val="00267D63"/>
    <w:rsid w:val="00271F2D"/>
    <w:rsid w:val="00273F76"/>
    <w:rsid w:val="002759CD"/>
    <w:rsid w:val="0027628A"/>
    <w:rsid w:val="002773B2"/>
    <w:rsid w:val="00280043"/>
    <w:rsid w:val="00283307"/>
    <w:rsid w:val="002837AA"/>
    <w:rsid w:val="00283BC9"/>
    <w:rsid w:val="00285F67"/>
    <w:rsid w:val="00291FFB"/>
    <w:rsid w:val="00292EA9"/>
    <w:rsid w:val="002930C6"/>
    <w:rsid w:val="002942DF"/>
    <w:rsid w:val="002975E6"/>
    <w:rsid w:val="002977CB"/>
    <w:rsid w:val="002A060C"/>
    <w:rsid w:val="002A3445"/>
    <w:rsid w:val="002A4855"/>
    <w:rsid w:val="002A76E9"/>
    <w:rsid w:val="002A7AA4"/>
    <w:rsid w:val="002B1429"/>
    <w:rsid w:val="002B175D"/>
    <w:rsid w:val="002B279C"/>
    <w:rsid w:val="002B28F8"/>
    <w:rsid w:val="002B3C97"/>
    <w:rsid w:val="002B3E58"/>
    <w:rsid w:val="002B460B"/>
    <w:rsid w:val="002B584E"/>
    <w:rsid w:val="002B6B03"/>
    <w:rsid w:val="002B7644"/>
    <w:rsid w:val="002B79AA"/>
    <w:rsid w:val="002C0235"/>
    <w:rsid w:val="002C0522"/>
    <w:rsid w:val="002C090E"/>
    <w:rsid w:val="002C1249"/>
    <w:rsid w:val="002C15DA"/>
    <w:rsid w:val="002C1A41"/>
    <w:rsid w:val="002C1A47"/>
    <w:rsid w:val="002C1A72"/>
    <w:rsid w:val="002C24C5"/>
    <w:rsid w:val="002C30A0"/>
    <w:rsid w:val="002C38E7"/>
    <w:rsid w:val="002C3F4F"/>
    <w:rsid w:val="002C4DE6"/>
    <w:rsid w:val="002C59E8"/>
    <w:rsid w:val="002D0C67"/>
    <w:rsid w:val="002D0E40"/>
    <w:rsid w:val="002D1488"/>
    <w:rsid w:val="002D154C"/>
    <w:rsid w:val="002D2DDE"/>
    <w:rsid w:val="002D31A3"/>
    <w:rsid w:val="002D3937"/>
    <w:rsid w:val="002D3D20"/>
    <w:rsid w:val="002D46C5"/>
    <w:rsid w:val="002D49F8"/>
    <w:rsid w:val="002D5ACB"/>
    <w:rsid w:val="002D5F7F"/>
    <w:rsid w:val="002E048F"/>
    <w:rsid w:val="002E082A"/>
    <w:rsid w:val="002E2013"/>
    <w:rsid w:val="002E2C42"/>
    <w:rsid w:val="002E3694"/>
    <w:rsid w:val="002E55DE"/>
    <w:rsid w:val="002E59E3"/>
    <w:rsid w:val="002F0A77"/>
    <w:rsid w:val="002F11A8"/>
    <w:rsid w:val="002F2187"/>
    <w:rsid w:val="002F302B"/>
    <w:rsid w:val="002F4503"/>
    <w:rsid w:val="002F4C95"/>
    <w:rsid w:val="002F5073"/>
    <w:rsid w:val="002F53A0"/>
    <w:rsid w:val="002F5919"/>
    <w:rsid w:val="002F5EB4"/>
    <w:rsid w:val="002F6745"/>
    <w:rsid w:val="002F6A49"/>
    <w:rsid w:val="003003F4"/>
    <w:rsid w:val="00301FD8"/>
    <w:rsid w:val="00302211"/>
    <w:rsid w:val="00302926"/>
    <w:rsid w:val="00302B92"/>
    <w:rsid w:val="00303559"/>
    <w:rsid w:val="0030472A"/>
    <w:rsid w:val="00304A23"/>
    <w:rsid w:val="0030511E"/>
    <w:rsid w:val="00305466"/>
    <w:rsid w:val="00306036"/>
    <w:rsid w:val="0030703C"/>
    <w:rsid w:val="00307620"/>
    <w:rsid w:val="00311A8F"/>
    <w:rsid w:val="00312AEB"/>
    <w:rsid w:val="003130A8"/>
    <w:rsid w:val="003135C4"/>
    <w:rsid w:val="00313F26"/>
    <w:rsid w:val="00316B80"/>
    <w:rsid w:val="00316D38"/>
    <w:rsid w:val="003170B4"/>
    <w:rsid w:val="00317383"/>
    <w:rsid w:val="00317536"/>
    <w:rsid w:val="00317545"/>
    <w:rsid w:val="00317A84"/>
    <w:rsid w:val="00317CF9"/>
    <w:rsid w:val="003206EE"/>
    <w:rsid w:val="00321744"/>
    <w:rsid w:val="00323233"/>
    <w:rsid w:val="0032390B"/>
    <w:rsid w:val="003243C3"/>
    <w:rsid w:val="00324704"/>
    <w:rsid w:val="003247F8"/>
    <w:rsid w:val="00324A17"/>
    <w:rsid w:val="0032533A"/>
    <w:rsid w:val="00325C7D"/>
    <w:rsid w:val="0032607E"/>
    <w:rsid w:val="003269F4"/>
    <w:rsid w:val="00326FD0"/>
    <w:rsid w:val="00327EE1"/>
    <w:rsid w:val="00330284"/>
    <w:rsid w:val="00330D68"/>
    <w:rsid w:val="003321D5"/>
    <w:rsid w:val="00333C97"/>
    <w:rsid w:val="00342B7A"/>
    <w:rsid w:val="003452C2"/>
    <w:rsid w:val="00347793"/>
    <w:rsid w:val="00347ACC"/>
    <w:rsid w:val="00347C9F"/>
    <w:rsid w:val="00350283"/>
    <w:rsid w:val="003502B4"/>
    <w:rsid w:val="003549D9"/>
    <w:rsid w:val="003551A6"/>
    <w:rsid w:val="00355B90"/>
    <w:rsid w:val="00357C27"/>
    <w:rsid w:val="00357D7A"/>
    <w:rsid w:val="00360209"/>
    <w:rsid w:val="00360A24"/>
    <w:rsid w:val="00361304"/>
    <w:rsid w:val="00361869"/>
    <w:rsid w:val="00362333"/>
    <w:rsid w:val="00362587"/>
    <w:rsid w:val="00363150"/>
    <w:rsid w:val="0036551D"/>
    <w:rsid w:val="00366C40"/>
    <w:rsid w:val="00366CE8"/>
    <w:rsid w:val="00366F9B"/>
    <w:rsid w:val="003671B8"/>
    <w:rsid w:val="003673A1"/>
    <w:rsid w:val="003674A1"/>
    <w:rsid w:val="003704B2"/>
    <w:rsid w:val="00372769"/>
    <w:rsid w:val="00374054"/>
    <w:rsid w:val="003750A4"/>
    <w:rsid w:val="00375982"/>
    <w:rsid w:val="0037614F"/>
    <w:rsid w:val="003774E2"/>
    <w:rsid w:val="00380FE9"/>
    <w:rsid w:val="00381A48"/>
    <w:rsid w:val="00382F2E"/>
    <w:rsid w:val="00383AA4"/>
    <w:rsid w:val="00383D00"/>
    <w:rsid w:val="00383D0D"/>
    <w:rsid w:val="00384C4E"/>
    <w:rsid w:val="00385537"/>
    <w:rsid w:val="00385E58"/>
    <w:rsid w:val="00386E5C"/>
    <w:rsid w:val="003908D8"/>
    <w:rsid w:val="00390C9E"/>
    <w:rsid w:val="003912C3"/>
    <w:rsid w:val="00391F53"/>
    <w:rsid w:val="00393A09"/>
    <w:rsid w:val="00394039"/>
    <w:rsid w:val="0039504E"/>
    <w:rsid w:val="0039529A"/>
    <w:rsid w:val="003961FC"/>
    <w:rsid w:val="00397E5E"/>
    <w:rsid w:val="003A0B60"/>
    <w:rsid w:val="003A0D59"/>
    <w:rsid w:val="003A3CAF"/>
    <w:rsid w:val="003A6654"/>
    <w:rsid w:val="003B0569"/>
    <w:rsid w:val="003B0653"/>
    <w:rsid w:val="003B0F1D"/>
    <w:rsid w:val="003B44BF"/>
    <w:rsid w:val="003B6112"/>
    <w:rsid w:val="003C3C4B"/>
    <w:rsid w:val="003C5D8C"/>
    <w:rsid w:val="003C685B"/>
    <w:rsid w:val="003C6AE2"/>
    <w:rsid w:val="003C790D"/>
    <w:rsid w:val="003C7AF2"/>
    <w:rsid w:val="003D0F21"/>
    <w:rsid w:val="003D11ED"/>
    <w:rsid w:val="003D2405"/>
    <w:rsid w:val="003D2B2E"/>
    <w:rsid w:val="003D30DD"/>
    <w:rsid w:val="003D35D1"/>
    <w:rsid w:val="003D5264"/>
    <w:rsid w:val="003D52C3"/>
    <w:rsid w:val="003D5BA0"/>
    <w:rsid w:val="003D6224"/>
    <w:rsid w:val="003D6540"/>
    <w:rsid w:val="003D6A37"/>
    <w:rsid w:val="003D6FB7"/>
    <w:rsid w:val="003E1662"/>
    <w:rsid w:val="003E1946"/>
    <w:rsid w:val="003E1B73"/>
    <w:rsid w:val="003E49C6"/>
    <w:rsid w:val="003E571E"/>
    <w:rsid w:val="003E6254"/>
    <w:rsid w:val="003E6C3F"/>
    <w:rsid w:val="003F0301"/>
    <w:rsid w:val="003F0935"/>
    <w:rsid w:val="003F17CD"/>
    <w:rsid w:val="003F216D"/>
    <w:rsid w:val="003F2EE7"/>
    <w:rsid w:val="003F2F22"/>
    <w:rsid w:val="003F4450"/>
    <w:rsid w:val="003F48C7"/>
    <w:rsid w:val="003F4ABC"/>
    <w:rsid w:val="003F4C77"/>
    <w:rsid w:val="003F65E8"/>
    <w:rsid w:val="0040065E"/>
    <w:rsid w:val="00400EC2"/>
    <w:rsid w:val="004017E1"/>
    <w:rsid w:val="00401F6D"/>
    <w:rsid w:val="004029BC"/>
    <w:rsid w:val="00402F96"/>
    <w:rsid w:val="00404A3C"/>
    <w:rsid w:val="00405538"/>
    <w:rsid w:val="00405551"/>
    <w:rsid w:val="00406658"/>
    <w:rsid w:val="00407D3C"/>
    <w:rsid w:val="004103B2"/>
    <w:rsid w:val="004111D3"/>
    <w:rsid w:val="004118E6"/>
    <w:rsid w:val="00411CD2"/>
    <w:rsid w:val="00412154"/>
    <w:rsid w:val="00412C8D"/>
    <w:rsid w:val="00413A43"/>
    <w:rsid w:val="00413D51"/>
    <w:rsid w:val="004163D2"/>
    <w:rsid w:val="00417104"/>
    <w:rsid w:val="0041742A"/>
    <w:rsid w:val="00417441"/>
    <w:rsid w:val="0042056C"/>
    <w:rsid w:val="00420855"/>
    <w:rsid w:val="0042165A"/>
    <w:rsid w:val="004221A5"/>
    <w:rsid w:val="004222D2"/>
    <w:rsid w:val="00422327"/>
    <w:rsid w:val="00427155"/>
    <w:rsid w:val="00430D21"/>
    <w:rsid w:val="004314AC"/>
    <w:rsid w:val="00433599"/>
    <w:rsid w:val="00434E68"/>
    <w:rsid w:val="00436291"/>
    <w:rsid w:val="00436815"/>
    <w:rsid w:val="00436D6A"/>
    <w:rsid w:val="00436F94"/>
    <w:rsid w:val="0043716E"/>
    <w:rsid w:val="004417C1"/>
    <w:rsid w:val="00443C0D"/>
    <w:rsid w:val="004448E6"/>
    <w:rsid w:val="00445145"/>
    <w:rsid w:val="004452A3"/>
    <w:rsid w:val="00445AC3"/>
    <w:rsid w:val="00446041"/>
    <w:rsid w:val="0044710C"/>
    <w:rsid w:val="00447138"/>
    <w:rsid w:val="004473CB"/>
    <w:rsid w:val="0044754F"/>
    <w:rsid w:val="004509A4"/>
    <w:rsid w:val="00450A7E"/>
    <w:rsid w:val="00450B1A"/>
    <w:rsid w:val="00451DD9"/>
    <w:rsid w:val="004531AF"/>
    <w:rsid w:val="004536FB"/>
    <w:rsid w:val="00453E9C"/>
    <w:rsid w:val="00454368"/>
    <w:rsid w:val="004546E7"/>
    <w:rsid w:val="00456233"/>
    <w:rsid w:val="004567B3"/>
    <w:rsid w:val="0046022A"/>
    <w:rsid w:val="004607EF"/>
    <w:rsid w:val="00460AF7"/>
    <w:rsid w:val="004616B0"/>
    <w:rsid w:val="00461938"/>
    <w:rsid w:val="004620A2"/>
    <w:rsid w:val="004626AC"/>
    <w:rsid w:val="00462EA8"/>
    <w:rsid w:val="00471358"/>
    <w:rsid w:val="00473222"/>
    <w:rsid w:val="00474307"/>
    <w:rsid w:val="00476058"/>
    <w:rsid w:val="00477096"/>
    <w:rsid w:val="00477FC7"/>
    <w:rsid w:val="00480CE4"/>
    <w:rsid w:val="0048107C"/>
    <w:rsid w:val="00481D69"/>
    <w:rsid w:val="004829F7"/>
    <w:rsid w:val="004834C7"/>
    <w:rsid w:val="004857BE"/>
    <w:rsid w:val="0049129F"/>
    <w:rsid w:val="00491987"/>
    <w:rsid w:val="00491DF5"/>
    <w:rsid w:val="0049207D"/>
    <w:rsid w:val="00492746"/>
    <w:rsid w:val="00493379"/>
    <w:rsid w:val="004937FD"/>
    <w:rsid w:val="004A0D68"/>
    <w:rsid w:val="004A268A"/>
    <w:rsid w:val="004A3FC5"/>
    <w:rsid w:val="004A4FB4"/>
    <w:rsid w:val="004A58AF"/>
    <w:rsid w:val="004A58E9"/>
    <w:rsid w:val="004A650A"/>
    <w:rsid w:val="004A6A31"/>
    <w:rsid w:val="004B0C73"/>
    <w:rsid w:val="004B17E1"/>
    <w:rsid w:val="004B2F44"/>
    <w:rsid w:val="004B2FF3"/>
    <w:rsid w:val="004B5C91"/>
    <w:rsid w:val="004B61A8"/>
    <w:rsid w:val="004B6B9B"/>
    <w:rsid w:val="004B72CF"/>
    <w:rsid w:val="004C1090"/>
    <w:rsid w:val="004C15F3"/>
    <w:rsid w:val="004C1BDF"/>
    <w:rsid w:val="004C225E"/>
    <w:rsid w:val="004C3846"/>
    <w:rsid w:val="004C440E"/>
    <w:rsid w:val="004C4B5F"/>
    <w:rsid w:val="004C4F72"/>
    <w:rsid w:val="004C594B"/>
    <w:rsid w:val="004C5F91"/>
    <w:rsid w:val="004C7F29"/>
    <w:rsid w:val="004D04C2"/>
    <w:rsid w:val="004D1086"/>
    <w:rsid w:val="004D287F"/>
    <w:rsid w:val="004D2EAC"/>
    <w:rsid w:val="004D4B01"/>
    <w:rsid w:val="004D68F6"/>
    <w:rsid w:val="004D6D78"/>
    <w:rsid w:val="004D712E"/>
    <w:rsid w:val="004D7665"/>
    <w:rsid w:val="004E0159"/>
    <w:rsid w:val="004E1140"/>
    <w:rsid w:val="004E1222"/>
    <w:rsid w:val="004E1BDF"/>
    <w:rsid w:val="004E2090"/>
    <w:rsid w:val="004E27E6"/>
    <w:rsid w:val="004E3002"/>
    <w:rsid w:val="004E313D"/>
    <w:rsid w:val="004E3250"/>
    <w:rsid w:val="004E416E"/>
    <w:rsid w:val="004E433D"/>
    <w:rsid w:val="004E4827"/>
    <w:rsid w:val="004E5703"/>
    <w:rsid w:val="004E5E19"/>
    <w:rsid w:val="004E715C"/>
    <w:rsid w:val="004E7253"/>
    <w:rsid w:val="004E7FA4"/>
    <w:rsid w:val="004F262F"/>
    <w:rsid w:val="004F2CB3"/>
    <w:rsid w:val="004F398C"/>
    <w:rsid w:val="004F4F2D"/>
    <w:rsid w:val="004F6D51"/>
    <w:rsid w:val="004F7489"/>
    <w:rsid w:val="00500428"/>
    <w:rsid w:val="00500658"/>
    <w:rsid w:val="005018EB"/>
    <w:rsid w:val="0050277D"/>
    <w:rsid w:val="00502980"/>
    <w:rsid w:val="005031D9"/>
    <w:rsid w:val="00504477"/>
    <w:rsid w:val="005046A3"/>
    <w:rsid w:val="00504983"/>
    <w:rsid w:val="00504F6B"/>
    <w:rsid w:val="00505169"/>
    <w:rsid w:val="005053B6"/>
    <w:rsid w:val="00505E06"/>
    <w:rsid w:val="00507222"/>
    <w:rsid w:val="00507F04"/>
    <w:rsid w:val="0051049E"/>
    <w:rsid w:val="00510507"/>
    <w:rsid w:val="00510F42"/>
    <w:rsid w:val="0051140D"/>
    <w:rsid w:val="005134BE"/>
    <w:rsid w:val="005138B1"/>
    <w:rsid w:val="005145F4"/>
    <w:rsid w:val="00514CA2"/>
    <w:rsid w:val="00515539"/>
    <w:rsid w:val="00515688"/>
    <w:rsid w:val="00515984"/>
    <w:rsid w:val="00516D5D"/>
    <w:rsid w:val="00520EB8"/>
    <w:rsid w:val="005227F6"/>
    <w:rsid w:val="00523522"/>
    <w:rsid w:val="00523DC5"/>
    <w:rsid w:val="00524F1B"/>
    <w:rsid w:val="0052575E"/>
    <w:rsid w:val="005263AB"/>
    <w:rsid w:val="0052757A"/>
    <w:rsid w:val="00530244"/>
    <w:rsid w:val="00533498"/>
    <w:rsid w:val="0053501B"/>
    <w:rsid w:val="005377AB"/>
    <w:rsid w:val="00537EC9"/>
    <w:rsid w:val="00541DC5"/>
    <w:rsid w:val="00541E22"/>
    <w:rsid w:val="00542872"/>
    <w:rsid w:val="005436DA"/>
    <w:rsid w:val="00543B2E"/>
    <w:rsid w:val="0054421E"/>
    <w:rsid w:val="00544891"/>
    <w:rsid w:val="00546A43"/>
    <w:rsid w:val="00546B0A"/>
    <w:rsid w:val="00547AF7"/>
    <w:rsid w:val="00547FEB"/>
    <w:rsid w:val="00550883"/>
    <w:rsid w:val="00552244"/>
    <w:rsid w:val="00552788"/>
    <w:rsid w:val="0055297F"/>
    <w:rsid w:val="00552C68"/>
    <w:rsid w:val="0055358B"/>
    <w:rsid w:val="0055453B"/>
    <w:rsid w:val="00554C56"/>
    <w:rsid w:val="00554EB5"/>
    <w:rsid w:val="00556B87"/>
    <w:rsid w:val="00556EFB"/>
    <w:rsid w:val="00557CA1"/>
    <w:rsid w:val="00557CEB"/>
    <w:rsid w:val="00560117"/>
    <w:rsid w:val="00560804"/>
    <w:rsid w:val="00563A8D"/>
    <w:rsid w:val="00563AA2"/>
    <w:rsid w:val="00564211"/>
    <w:rsid w:val="0056454C"/>
    <w:rsid w:val="00564E20"/>
    <w:rsid w:val="0056609B"/>
    <w:rsid w:val="00570446"/>
    <w:rsid w:val="0057093E"/>
    <w:rsid w:val="00570A92"/>
    <w:rsid w:val="005727F1"/>
    <w:rsid w:val="00572DCD"/>
    <w:rsid w:val="00573F3F"/>
    <w:rsid w:val="00576115"/>
    <w:rsid w:val="00576311"/>
    <w:rsid w:val="00576C83"/>
    <w:rsid w:val="00577535"/>
    <w:rsid w:val="0057762D"/>
    <w:rsid w:val="005801C3"/>
    <w:rsid w:val="0058027A"/>
    <w:rsid w:val="005804D6"/>
    <w:rsid w:val="00581E20"/>
    <w:rsid w:val="005825CE"/>
    <w:rsid w:val="005829DF"/>
    <w:rsid w:val="00582C06"/>
    <w:rsid w:val="00583C0D"/>
    <w:rsid w:val="00585296"/>
    <w:rsid w:val="00586D85"/>
    <w:rsid w:val="00587C68"/>
    <w:rsid w:val="00587D61"/>
    <w:rsid w:val="00591786"/>
    <w:rsid w:val="00591869"/>
    <w:rsid w:val="00591EB5"/>
    <w:rsid w:val="00592761"/>
    <w:rsid w:val="0059336B"/>
    <w:rsid w:val="0059433A"/>
    <w:rsid w:val="0059530B"/>
    <w:rsid w:val="00595422"/>
    <w:rsid w:val="005963F0"/>
    <w:rsid w:val="005965C3"/>
    <w:rsid w:val="00596A3A"/>
    <w:rsid w:val="00596CC8"/>
    <w:rsid w:val="005A0DB1"/>
    <w:rsid w:val="005A1B75"/>
    <w:rsid w:val="005A2383"/>
    <w:rsid w:val="005A2971"/>
    <w:rsid w:val="005A2A26"/>
    <w:rsid w:val="005A305C"/>
    <w:rsid w:val="005A43AF"/>
    <w:rsid w:val="005A4F07"/>
    <w:rsid w:val="005A53C8"/>
    <w:rsid w:val="005A5ADD"/>
    <w:rsid w:val="005A619B"/>
    <w:rsid w:val="005A7700"/>
    <w:rsid w:val="005B075E"/>
    <w:rsid w:val="005B0BB5"/>
    <w:rsid w:val="005B11CC"/>
    <w:rsid w:val="005B1529"/>
    <w:rsid w:val="005B1D28"/>
    <w:rsid w:val="005B271C"/>
    <w:rsid w:val="005B2C03"/>
    <w:rsid w:val="005B2FCE"/>
    <w:rsid w:val="005B3A4C"/>
    <w:rsid w:val="005B451D"/>
    <w:rsid w:val="005B4B1F"/>
    <w:rsid w:val="005B510B"/>
    <w:rsid w:val="005B56A9"/>
    <w:rsid w:val="005B5BB9"/>
    <w:rsid w:val="005B616F"/>
    <w:rsid w:val="005B6C49"/>
    <w:rsid w:val="005B7CCD"/>
    <w:rsid w:val="005C0656"/>
    <w:rsid w:val="005C1261"/>
    <w:rsid w:val="005C1532"/>
    <w:rsid w:val="005C39A4"/>
    <w:rsid w:val="005C481B"/>
    <w:rsid w:val="005C703C"/>
    <w:rsid w:val="005C7299"/>
    <w:rsid w:val="005D17D7"/>
    <w:rsid w:val="005D3371"/>
    <w:rsid w:val="005D5524"/>
    <w:rsid w:val="005D5D81"/>
    <w:rsid w:val="005D7A23"/>
    <w:rsid w:val="005E062F"/>
    <w:rsid w:val="005E073C"/>
    <w:rsid w:val="005E27A0"/>
    <w:rsid w:val="005E3EBF"/>
    <w:rsid w:val="005E491A"/>
    <w:rsid w:val="005F006F"/>
    <w:rsid w:val="005F028B"/>
    <w:rsid w:val="005F1E15"/>
    <w:rsid w:val="005F269F"/>
    <w:rsid w:val="005F26F0"/>
    <w:rsid w:val="005F2782"/>
    <w:rsid w:val="005F2C8A"/>
    <w:rsid w:val="005F395C"/>
    <w:rsid w:val="005F3FC0"/>
    <w:rsid w:val="005F3FF4"/>
    <w:rsid w:val="005F4218"/>
    <w:rsid w:val="005F456E"/>
    <w:rsid w:val="005F4D32"/>
    <w:rsid w:val="005F5342"/>
    <w:rsid w:val="005F6249"/>
    <w:rsid w:val="005F741B"/>
    <w:rsid w:val="005F789C"/>
    <w:rsid w:val="005F7BED"/>
    <w:rsid w:val="00602233"/>
    <w:rsid w:val="00602F1D"/>
    <w:rsid w:val="00604C0E"/>
    <w:rsid w:val="00604E13"/>
    <w:rsid w:val="00606453"/>
    <w:rsid w:val="0060692E"/>
    <w:rsid w:val="00610766"/>
    <w:rsid w:val="00610D9B"/>
    <w:rsid w:val="00612674"/>
    <w:rsid w:val="00612871"/>
    <w:rsid w:val="00612B67"/>
    <w:rsid w:val="0061393C"/>
    <w:rsid w:val="006141AA"/>
    <w:rsid w:val="00616D18"/>
    <w:rsid w:val="00617944"/>
    <w:rsid w:val="006233F2"/>
    <w:rsid w:val="00623737"/>
    <w:rsid w:val="00623AD9"/>
    <w:rsid w:val="006254BD"/>
    <w:rsid w:val="00630DC6"/>
    <w:rsid w:val="00630ECC"/>
    <w:rsid w:val="00631B8E"/>
    <w:rsid w:val="006320AA"/>
    <w:rsid w:val="0063211F"/>
    <w:rsid w:val="00633E5B"/>
    <w:rsid w:val="00634AF3"/>
    <w:rsid w:val="00634DE6"/>
    <w:rsid w:val="00634EA4"/>
    <w:rsid w:val="00635F01"/>
    <w:rsid w:val="00636C7B"/>
    <w:rsid w:val="006377DD"/>
    <w:rsid w:val="0063783A"/>
    <w:rsid w:val="00637F9F"/>
    <w:rsid w:val="006403E7"/>
    <w:rsid w:val="00640684"/>
    <w:rsid w:val="006407D3"/>
    <w:rsid w:val="00640B8C"/>
    <w:rsid w:val="00640F87"/>
    <w:rsid w:val="00641349"/>
    <w:rsid w:val="00645366"/>
    <w:rsid w:val="00645E82"/>
    <w:rsid w:val="00650398"/>
    <w:rsid w:val="00650C0B"/>
    <w:rsid w:val="006523B6"/>
    <w:rsid w:val="006527DD"/>
    <w:rsid w:val="00652941"/>
    <w:rsid w:val="00654D9F"/>
    <w:rsid w:val="00656001"/>
    <w:rsid w:val="00656095"/>
    <w:rsid w:val="006577C2"/>
    <w:rsid w:val="00661AC7"/>
    <w:rsid w:val="00661AF7"/>
    <w:rsid w:val="00662878"/>
    <w:rsid w:val="00663B59"/>
    <w:rsid w:val="00664BA6"/>
    <w:rsid w:val="00665E07"/>
    <w:rsid w:val="00666AFB"/>
    <w:rsid w:val="00666E8B"/>
    <w:rsid w:val="00667C0F"/>
    <w:rsid w:val="0067071B"/>
    <w:rsid w:val="00670C59"/>
    <w:rsid w:val="00671178"/>
    <w:rsid w:val="006740B0"/>
    <w:rsid w:val="00675D3A"/>
    <w:rsid w:val="0067643B"/>
    <w:rsid w:val="00676658"/>
    <w:rsid w:val="006779B7"/>
    <w:rsid w:val="00677B54"/>
    <w:rsid w:val="00680274"/>
    <w:rsid w:val="0068555B"/>
    <w:rsid w:val="00685906"/>
    <w:rsid w:val="00686085"/>
    <w:rsid w:val="00686238"/>
    <w:rsid w:val="00690E9A"/>
    <w:rsid w:val="00690FCC"/>
    <w:rsid w:val="00691239"/>
    <w:rsid w:val="0069133A"/>
    <w:rsid w:val="00692374"/>
    <w:rsid w:val="00692BDF"/>
    <w:rsid w:val="00695336"/>
    <w:rsid w:val="00695C08"/>
    <w:rsid w:val="006966AA"/>
    <w:rsid w:val="00696FE8"/>
    <w:rsid w:val="0069788A"/>
    <w:rsid w:val="00697FB0"/>
    <w:rsid w:val="006A3DA7"/>
    <w:rsid w:val="006A4960"/>
    <w:rsid w:val="006A5662"/>
    <w:rsid w:val="006A5C1D"/>
    <w:rsid w:val="006A5CA9"/>
    <w:rsid w:val="006A60DE"/>
    <w:rsid w:val="006A6A96"/>
    <w:rsid w:val="006B08F2"/>
    <w:rsid w:val="006B1268"/>
    <w:rsid w:val="006B27B0"/>
    <w:rsid w:val="006B2F4E"/>
    <w:rsid w:val="006B3CC4"/>
    <w:rsid w:val="006B41C2"/>
    <w:rsid w:val="006B432A"/>
    <w:rsid w:val="006B43ED"/>
    <w:rsid w:val="006B46AB"/>
    <w:rsid w:val="006B475C"/>
    <w:rsid w:val="006B483E"/>
    <w:rsid w:val="006B50C2"/>
    <w:rsid w:val="006B587A"/>
    <w:rsid w:val="006B5924"/>
    <w:rsid w:val="006B594F"/>
    <w:rsid w:val="006B5F7D"/>
    <w:rsid w:val="006B613C"/>
    <w:rsid w:val="006B6CBF"/>
    <w:rsid w:val="006B6CEE"/>
    <w:rsid w:val="006B7B66"/>
    <w:rsid w:val="006C20B1"/>
    <w:rsid w:val="006C29BF"/>
    <w:rsid w:val="006C4818"/>
    <w:rsid w:val="006C5568"/>
    <w:rsid w:val="006C574D"/>
    <w:rsid w:val="006C5C08"/>
    <w:rsid w:val="006C6823"/>
    <w:rsid w:val="006C771A"/>
    <w:rsid w:val="006C771B"/>
    <w:rsid w:val="006D3829"/>
    <w:rsid w:val="006D3D15"/>
    <w:rsid w:val="006E0510"/>
    <w:rsid w:val="006E0D5D"/>
    <w:rsid w:val="006E14F3"/>
    <w:rsid w:val="006E1DB0"/>
    <w:rsid w:val="006E2C01"/>
    <w:rsid w:val="006E40A4"/>
    <w:rsid w:val="006E61A0"/>
    <w:rsid w:val="006E6399"/>
    <w:rsid w:val="006E63F3"/>
    <w:rsid w:val="006E6EA5"/>
    <w:rsid w:val="006F065C"/>
    <w:rsid w:val="006F0DFC"/>
    <w:rsid w:val="006F10AA"/>
    <w:rsid w:val="006F1A86"/>
    <w:rsid w:val="006F252C"/>
    <w:rsid w:val="006F326A"/>
    <w:rsid w:val="006F449C"/>
    <w:rsid w:val="006F5CDC"/>
    <w:rsid w:val="006F5F25"/>
    <w:rsid w:val="006F6121"/>
    <w:rsid w:val="006F6B18"/>
    <w:rsid w:val="006F6EFB"/>
    <w:rsid w:val="006F7270"/>
    <w:rsid w:val="006F746E"/>
    <w:rsid w:val="006F75EF"/>
    <w:rsid w:val="006F774F"/>
    <w:rsid w:val="006F777B"/>
    <w:rsid w:val="007005F6"/>
    <w:rsid w:val="0070131B"/>
    <w:rsid w:val="00701C11"/>
    <w:rsid w:val="0070268F"/>
    <w:rsid w:val="00703864"/>
    <w:rsid w:val="00703D20"/>
    <w:rsid w:val="007042BE"/>
    <w:rsid w:val="00704F8D"/>
    <w:rsid w:val="00706BFE"/>
    <w:rsid w:val="00706CE1"/>
    <w:rsid w:val="007072E7"/>
    <w:rsid w:val="007079FA"/>
    <w:rsid w:val="00710A04"/>
    <w:rsid w:val="00711B37"/>
    <w:rsid w:val="00711B83"/>
    <w:rsid w:val="00712FD8"/>
    <w:rsid w:val="0071362D"/>
    <w:rsid w:val="0071543F"/>
    <w:rsid w:val="00723E48"/>
    <w:rsid w:val="007244D8"/>
    <w:rsid w:val="00724556"/>
    <w:rsid w:val="007247A3"/>
    <w:rsid w:val="00725059"/>
    <w:rsid w:val="007269A1"/>
    <w:rsid w:val="00730790"/>
    <w:rsid w:val="00731414"/>
    <w:rsid w:val="00731A09"/>
    <w:rsid w:val="00732EAD"/>
    <w:rsid w:val="0073382F"/>
    <w:rsid w:val="00735BB8"/>
    <w:rsid w:val="00736FB8"/>
    <w:rsid w:val="00737191"/>
    <w:rsid w:val="007402FA"/>
    <w:rsid w:val="0074114C"/>
    <w:rsid w:val="00742E6C"/>
    <w:rsid w:val="007442D2"/>
    <w:rsid w:val="007465F2"/>
    <w:rsid w:val="00746BAA"/>
    <w:rsid w:val="00746C7D"/>
    <w:rsid w:val="007478EF"/>
    <w:rsid w:val="00747C00"/>
    <w:rsid w:val="007505DD"/>
    <w:rsid w:val="007509CF"/>
    <w:rsid w:val="00751186"/>
    <w:rsid w:val="00751A05"/>
    <w:rsid w:val="007551FE"/>
    <w:rsid w:val="00755A5A"/>
    <w:rsid w:val="00755D31"/>
    <w:rsid w:val="007571A4"/>
    <w:rsid w:val="00757252"/>
    <w:rsid w:val="00757E0C"/>
    <w:rsid w:val="00760CC0"/>
    <w:rsid w:val="0076114D"/>
    <w:rsid w:val="007612A9"/>
    <w:rsid w:val="00762621"/>
    <w:rsid w:val="007645F4"/>
    <w:rsid w:val="007646F3"/>
    <w:rsid w:val="00764BBC"/>
    <w:rsid w:val="00764DCA"/>
    <w:rsid w:val="007651A3"/>
    <w:rsid w:val="0076584B"/>
    <w:rsid w:val="007661EE"/>
    <w:rsid w:val="007671E2"/>
    <w:rsid w:val="007678EA"/>
    <w:rsid w:val="0077049F"/>
    <w:rsid w:val="007741CB"/>
    <w:rsid w:val="00774B27"/>
    <w:rsid w:val="007751D2"/>
    <w:rsid w:val="00776ABF"/>
    <w:rsid w:val="00776F38"/>
    <w:rsid w:val="007801E5"/>
    <w:rsid w:val="0078048A"/>
    <w:rsid w:val="007813DE"/>
    <w:rsid w:val="00781CB1"/>
    <w:rsid w:val="007824FB"/>
    <w:rsid w:val="007826DD"/>
    <w:rsid w:val="00782C3A"/>
    <w:rsid w:val="007830DA"/>
    <w:rsid w:val="00783F6B"/>
    <w:rsid w:val="00784485"/>
    <w:rsid w:val="0078480E"/>
    <w:rsid w:val="00785ED5"/>
    <w:rsid w:val="00786C30"/>
    <w:rsid w:val="00787197"/>
    <w:rsid w:val="0078721F"/>
    <w:rsid w:val="007910F6"/>
    <w:rsid w:val="00791FFA"/>
    <w:rsid w:val="007924DA"/>
    <w:rsid w:val="0079453B"/>
    <w:rsid w:val="00794B10"/>
    <w:rsid w:val="00795F06"/>
    <w:rsid w:val="00796516"/>
    <w:rsid w:val="007A2734"/>
    <w:rsid w:val="007A2758"/>
    <w:rsid w:val="007A2A2B"/>
    <w:rsid w:val="007A450D"/>
    <w:rsid w:val="007A45FD"/>
    <w:rsid w:val="007A77B0"/>
    <w:rsid w:val="007A79B8"/>
    <w:rsid w:val="007B030A"/>
    <w:rsid w:val="007B09AC"/>
    <w:rsid w:val="007B1BB8"/>
    <w:rsid w:val="007B25FC"/>
    <w:rsid w:val="007B2A82"/>
    <w:rsid w:val="007B2BBA"/>
    <w:rsid w:val="007B46EA"/>
    <w:rsid w:val="007B51D9"/>
    <w:rsid w:val="007B52B8"/>
    <w:rsid w:val="007B5506"/>
    <w:rsid w:val="007B5EB7"/>
    <w:rsid w:val="007C1AF2"/>
    <w:rsid w:val="007C1BD9"/>
    <w:rsid w:val="007C2A3D"/>
    <w:rsid w:val="007C3A4B"/>
    <w:rsid w:val="007C4589"/>
    <w:rsid w:val="007C5C7C"/>
    <w:rsid w:val="007C6927"/>
    <w:rsid w:val="007C75F7"/>
    <w:rsid w:val="007C76FF"/>
    <w:rsid w:val="007D01E1"/>
    <w:rsid w:val="007D1F24"/>
    <w:rsid w:val="007D2D41"/>
    <w:rsid w:val="007D2D6C"/>
    <w:rsid w:val="007D2FBA"/>
    <w:rsid w:val="007D3813"/>
    <w:rsid w:val="007D409B"/>
    <w:rsid w:val="007D43C4"/>
    <w:rsid w:val="007D47CE"/>
    <w:rsid w:val="007D4D52"/>
    <w:rsid w:val="007D4E4C"/>
    <w:rsid w:val="007D6B54"/>
    <w:rsid w:val="007D73E3"/>
    <w:rsid w:val="007E2131"/>
    <w:rsid w:val="007E4A2E"/>
    <w:rsid w:val="007E4A52"/>
    <w:rsid w:val="007E51A6"/>
    <w:rsid w:val="007E756D"/>
    <w:rsid w:val="007F0271"/>
    <w:rsid w:val="007F1D3D"/>
    <w:rsid w:val="007F2008"/>
    <w:rsid w:val="007F39EA"/>
    <w:rsid w:val="007F4E4F"/>
    <w:rsid w:val="008016D8"/>
    <w:rsid w:val="0080252E"/>
    <w:rsid w:val="008042CE"/>
    <w:rsid w:val="00804E2E"/>
    <w:rsid w:val="00804F9D"/>
    <w:rsid w:val="00807377"/>
    <w:rsid w:val="008075E2"/>
    <w:rsid w:val="00807C06"/>
    <w:rsid w:val="00812969"/>
    <w:rsid w:val="008132FB"/>
    <w:rsid w:val="00813E46"/>
    <w:rsid w:val="008147D0"/>
    <w:rsid w:val="00814C54"/>
    <w:rsid w:val="008160DE"/>
    <w:rsid w:val="008206DC"/>
    <w:rsid w:val="00823CFF"/>
    <w:rsid w:val="00824714"/>
    <w:rsid w:val="0082483D"/>
    <w:rsid w:val="00824C37"/>
    <w:rsid w:val="00824D12"/>
    <w:rsid w:val="00825D42"/>
    <w:rsid w:val="008265A9"/>
    <w:rsid w:val="00827496"/>
    <w:rsid w:val="00830128"/>
    <w:rsid w:val="00830791"/>
    <w:rsid w:val="00830DD7"/>
    <w:rsid w:val="0083131C"/>
    <w:rsid w:val="00834784"/>
    <w:rsid w:val="0083573E"/>
    <w:rsid w:val="0083621E"/>
    <w:rsid w:val="008364B1"/>
    <w:rsid w:val="00836D7D"/>
    <w:rsid w:val="00837951"/>
    <w:rsid w:val="00837A7D"/>
    <w:rsid w:val="008424FE"/>
    <w:rsid w:val="0084250F"/>
    <w:rsid w:val="0084442E"/>
    <w:rsid w:val="00846810"/>
    <w:rsid w:val="008472F9"/>
    <w:rsid w:val="0085007E"/>
    <w:rsid w:val="00850475"/>
    <w:rsid w:val="00851530"/>
    <w:rsid w:val="00851D25"/>
    <w:rsid w:val="00852391"/>
    <w:rsid w:val="008528AC"/>
    <w:rsid w:val="00852F9F"/>
    <w:rsid w:val="00853D8F"/>
    <w:rsid w:val="00854557"/>
    <w:rsid w:val="00855807"/>
    <w:rsid w:val="008568FB"/>
    <w:rsid w:val="00857400"/>
    <w:rsid w:val="008605BE"/>
    <w:rsid w:val="00861385"/>
    <w:rsid w:val="00861F29"/>
    <w:rsid w:val="008629E6"/>
    <w:rsid w:val="0086409D"/>
    <w:rsid w:val="00864439"/>
    <w:rsid w:val="00865B24"/>
    <w:rsid w:val="00866EA3"/>
    <w:rsid w:val="00867A99"/>
    <w:rsid w:val="00867C4F"/>
    <w:rsid w:val="00870D42"/>
    <w:rsid w:val="008718F5"/>
    <w:rsid w:val="00872A62"/>
    <w:rsid w:val="00872A6F"/>
    <w:rsid w:val="00872ABE"/>
    <w:rsid w:val="008751FC"/>
    <w:rsid w:val="00875E2A"/>
    <w:rsid w:val="00876121"/>
    <w:rsid w:val="008777C6"/>
    <w:rsid w:val="00877D1E"/>
    <w:rsid w:val="00880B50"/>
    <w:rsid w:val="00880DD1"/>
    <w:rsid w:val="0088136A"/>
    <w:rsid w:val="00882022"/>
    <w:rsid w:val="00882BD7"/>
    <w:rsid w:val="00884972"/>
    <w:rsid w:val="00891091"/>
    <w:rsid w:val="00891A97"/>
    <w:rsid w:val="00893E3C"/>
    <w:rsid w:val="008953FC"/>
    <w:rsid w:val="00895AB6"/>
    <w:rsid w:val="00897C24"/>
    <w:rsid w:val="008A3724"/>
    <w:rsid w:val="008A65F5"/>
    <w:rsid w:val="008A72F8"/>
    <w:rsid w:val="008B0305"/>
    <w:rsid w:val="008B0621"/>
    <w:rsid w:val="008B0F2D"/>
    <w:rsid w:val="008B2867"/>
    <w:rsid w:val="008B2ADC"/>
    <w:rsid w:val="008B3663"/>
    <w:rsid w:val="008B711A"/>
    <w:rsid w:val="008B7D41"/>
    <w:rsid w:val="008C04B1"/>
    <w:rsid w:val="008C1996"/>
    <w:rsid w:val="008C2044"/>
    <w:rsid w:val="008C26E5"/>
    <w:rsid w:val="008C2E91"/>
    <w:rsid w:val="008C3A74"/>
    <w:rsid w:val="008C4405"/>
    <w:rsid w:val="008C487E"/>
    <w:rsid w:val="008C4D52"/>
    <w:rsid w:val="008C5D7F"/>
    <w:rsid w:val="008C7320"/>
    <w:rsid w:val="008D0E25"/>
    <w:rsid w:val="008D169A"/>
    <w:rsid w:val="008D1E6E"/>
    <w:rsid w:val="008D2044"/>
    <w:rsid w:val="008D2424"/>
    <w:rsid w:val="008D2CAD"/>
    <w:rsid w:val="008D2DAF"/>
    <w:rsid w:val="008D3083"/>
    <w:rsid w:val="008D3DF9"/>
    <w:rsid w:val="008D4052"/>
    <w:rsid w:val="008D4A3A"/>
    <w:rsid w:val="008D6DBA"/>
    <w:rsid w:val="008D7AD4"/>
    <w:rsid w:val="008E1D57"/>
    <w:rsid w:val="008E2F01"/>
    <w:rsid w:val="008E4981"/>
    <w:rsid w:val="008E6B2F"/>
    <w:rsid w:val="008E7711"/>
    <w:rsid w:val="008F12E2"/>
    <w:rsid w:val="008F17A0"/>
    <w:rsid w:val="008F1B4F"/>
    <w:rsid w:val="008F4269"/>
    <w:rsid w:val="008F5136"/>
    <w:rsid w:val="008F58EB"/>
    <w:rsid w:val="008F71AB"/>
    <w:rsid w:val="008F7290"/>
    <w:rsid w:val="00900E80"/>
    <w:rsid w:val="009025BF"/>
    <w:rsid w:val="0090292F"/>
    <w:rsid w:val="00902D32"/>
    <w:rsid w:val="00903A94"/>
    <w:rsid w:val="009041A0"/>
    <w:rsid w:val="00905B72"/>
    <w:rsid w:val="00906254"/>
    <w:rsid w:val="00910C87"/>
    <w:rsid w:val="009121F7"/>
    <w:rsid w:val="00912BE6"/>
    <w:rsid w:val="00914798"/>
    <w:rsid w:val="00915887"/>
    <w:rsid w:val="009158A8"/>
    <w:rsid w:val="00915EFB"/>
    <w:rsid w:val="009165E9"/>
    <w:rsid w:val="0091740B"/>
    <w:rsid w:val="00920E77"/>
    <w:rsid w:val="00921FCF"/>
    <w:rsid w:val="009227A6"/>
    <w:rsid w:val="009232CA"/>
    <w:rsid w:val="0092340D"/>
    <w:rsid w:val="00923AAE"/>
    <w:rsid w:val="00924953"/>
    <w:rsid w:val="0092559B"/>
    <w:rsid w:val="00925D0C"/>
    <w:rsid w:val="0092617E"/>
    <w:rsid w:val="00927926"/>
    <w:rsid w:val="00930E61"/>
    <w:rsid w:val="009314EA"/>
    <w:rsid w:val="00931FC5"/>
    <w:rsid w:val="009356FE"/>
    <w:rsid w:val="00935A63"/>
    <w:rsid w:val="00935C48"/>
    <w:rsid w:val="00936041"/>
    <w:rsid w:val="0093679A"/>
    <w:rsid w:val="00937CC9"/>
    <w:rsid w:val="00940276"/>
    <w:rsid w:val="0094058F"/>
    <w:rsid w:val="00941662"/>
    <w:rsid w:val="0094184E"/>
    <w:rsid w:val="0094191B"/>
    <w:rsid w:val="009425D0"/>
    <w:rsid w:val="00944DFD"/>
    <w:rsid w:val="00945E6A"/>
    <w:rsid w:val="0094615D"/>
    <w:rsid w:val="00946374"/>
    <w:rsid w:val="0094683C"/>
    <w:rsid w:val="0094726F"/>
    <w:rsid w:val="009476E8"/>
    <w:rsid w:val="0095000B"/>
    <w:rsid w:val="00950050"/>
    <w:rsid w:val="00950CD3"/>
    <w:rsid w:val="00950FAF"/>
    <w:rsid w:val="00951BD4"/>
    <w:rsid w:val="0095383C"/>
    <w:rsid w:val="0095394F"/>
    <w:rsid w:val="0095484D"/>
    <w:rsid w:val="00954F59"/>
    <w:rsid w:val="009571A7"/>
    <w:rsid w:val="00964A8E"/>
    <w:rsid w:val="009653F4"/>
    <w:rsid w:val="009657D4"/>
    <w:rsid w:val="00965E60"/>
    <w:rsid w:val="00965F8C"/>
    <w:rsid w:val="00966687"/>
    <w:rsid w:val="009667A6"/>
    <w:rsid w:val="009669D5"/>
    <w:rsid w:val="00967AF8"/>
    <w:rsid w:val="00967EDE"/>
    <w:rsid w:val="009703FC"/>
    <w:rsid w:val="00970606"/>
    <w:rsid w:val="0097148E"/>
    <w:rsid w:val="0097158B"/>
    <w:rsid w:val="00973BAD"/>
    <w:rsid w:val="00974478"/>
    <w:rsid w:val="00974DA9"/>
    <w:rsid w:val="00977624"/>
    <w:rsid w:val="009778F4"/>
    <w:rsid w:val="00977E5A"/>
    <w:rsid w:val="00980899"/>
    <w:rsid w:val="009841C1"/>
    <w:rsid w:val="009858F5"/>
    <w:rsid w:val="00986DC5"/>
    <w:rsid w:val="00987088"/>
    <w:rsid w:val="00987DB3"/>
    <w:rsid w:val="009903BF"/>
    <w:rsid w:val="00992128"/>
    <w:rsid w:val="009931E2"/>
    <w:rsid w:val="00993C41"/>
    <w:rsid w:val="009940EE"/>
    <w:rsid w:val="00994BEC"/>
    <w:rsid w:val="00997433"/>
    <w:rsid w:val="009A009A"/>
    <w:rsid w:val="009A0CD7"/>
    <w:rsid w:val="009A1984"/>
    <w:rsid w:val="009A2616"/>
    <w:rsid w:val="009A2888"/>
    <w:rsid w:val="009A2EA6"/>
    <w:rsid w:val="009A3CCD"/>
    <w:rsid w:val="009A4134"/>
    <w:rsid w:val="009A4A77"/>
    <w:rsid w:val="009A4ED2"/>
    <w:rsid w:val="009A50D0"/>
    <w:rsid w:val="009A57C1"/>
    <w:rsid w:val="009A61EB"/>
    <w:rsid w:val="009A696E"/>
    <w:rsid w:val="009A6E13"/>
    <w:rsid w:val="009A7A93"/>
    <w:rsid w:val="009B1ABE"/>
    <w:rsid w:val="009B35AA"/>
    <w:rsid w:val="009B35C4"/>
    <w:rsid w:val="009B4FCD"/>
    <w:rsid w:val="009B5404"/>
    <w:rsid w:val="009B5D58"/>
    <w:rsid w:val="009B70BF"/>
    <w:rsid w:val="009B74F0"/>
    <w:rsid w:val="009B7733"/>
    <w:rsid w:val="009B779C"/>
    <w:rsid w:val="009C01D5"/>
    <w:rsid w:val="009C0E35"/>
    <w:rsid w:val="009C1517"/>
    <w:rsid w:val="009C18EC"/>
    <w:rsid w:val="009C4764"/>
    <w:rsid w:val="009C61B3"/>
    <w:rsid w:val="009C6559"/>
    <w:rsid w:val="009C6A7C"/>
    <w:rsid w:val="009C757C"/>
    <w:rsid w:val="009D02E6"/>
    <w:rsid w:val="009D0B50"/>
    <w:rsid w:val="009D0C07"/>
    <w:rsid w:val="009D36D8"/>
    <w:rsid w:val="009D476E"/>
    <w:rsid w:val="009D7BA6"/>
    <w:rsid w:val="009D7C2F"/>
    <w:rsid w:val="009D7D50"/>
    <w:rsid w:val="009E0466"/>
    <w:rsid w:val="009E06D0"/>
    <w:rsid w:val="009E0B76"/>
    <w:rsid w:val="009E1B50"/>
    <w:rsid w:val="009E1D13"/>
    <w:rsid w:val="009E1FEA"/>
    <w:rsid w:val="009E38B8"/>
    <w:rsid w:val="009E416F"/>
    <w:rsid w:val="009E4190"/>
    <w:rsid w:val="009E6D95"/>
    <w:rsid w:val="009E6F37"/>
    <w:rsid w:val="009E7DB7"/>
    <w:rsid w:val="009F3231"/>
    <w:rsid w:val="009F4395"/>
    <w:rsid w:val="009F5CD7"/>
    <w:rsid w:val="009F63A8"/>
    <w:rsid w:val="009F708F"/>
    <w:rsid w:val="00A018F5"/>
    <w:rsid w:val="00A01945"/>
    <w:rsid w:val="00A01DE1"/>
    <w:rsid w:val="00A04384"/>
    <w:rsid w:val="00A04E59"/>
    <w:rsid w:val="00A06B5D"/>
    <w:rsid w:val="00A06C80"/>
    <w:rsid w:val="00A06EFB"/>
    <w:rsid w:val="00A10486"/>
    <w:rsid w:val="00A107FD"/>
    <w:rsid w:val="00A10F86"/>
    <w:rsid w:val="00A113C2"/>
    <w:rsid w:val="00A11CAB"/>
    <w:rsid w:val="00A11E4D"/>
    <w:rsid w:val="00A13395"/>
    <w:rsid w:val="00A1344E"/>
    <w:rsid w:val="00A13FC8"/>
    <w:rsid w:val="00A14439"/>
    <w:rsid w:val="00A1660A"/>
    <w:rsid w:val="00A17C3C"/>
    <w:rsid w:val="00A20D5F"/>
    <w:rsid w:val="00A215F8"/>
    <w:rsid w:val="00A22B96"/>
    <w:rsid w:val="00A2317C"/>
    <w:rsid w:val="00A23565"/>
    <w:rsid w:val="00A244DB"/>
    <w:rsid w:val="00A2487B"/>
    <w:rsid w:val="00A24BE5"/>
    <w:rsid w:val="00A25D72"/>
    <w:rsid w:val="00A3041E"/>
    <w:rsid w:val="00A30498"/>
    <w:rsid w:val="00A30842"/>
    <w:rsid w:val="00A30ED8"/>
    <w:rsid w:val="00A336D5"/>
    <w:rsid w:val="00A34122"/>
    <w:rsid w:val="00A34B17"/>
    <w:rsid w:val="00A34B37"/>
    <w:rsid w:val="00A355BD"/>
    <w:rsid w:val="00A358D1"/>
    <w:rsid w:val="00A35CAC"/>
    <w:rsid w:val="00A36FC7"/>
    <w:rsid w:val="00A40CEA"/>
    <w:rsid w:val="00A4185B"/>
    <w:rsid w:val="00A423B2"/>
    <w:rsid w:val="00A442F6"/>
    <w:rsid w:val="00A44308"/>
    <w:rsid w:val="00A45227"/>
    <w:rsid w:val="00A45447"/>
    <w:rsid w:val="00A457FB"/>
    <w:rsid w:val="00A45ED8"/>
    <w:rsid w:val="00A4732D"/>
    <w:rsid w:val="00A50626"/>
    <w:rsid w:val="00A50BC5"/>
    <w:rsid w:val="00A51841"/>
    <w:rsid w:val="00A5339F"/>
    <w:rsid w:val="00A54DD9"/>
    <w:rsid w:val="00A55607"/>
    <w:rsid w:val="00A566FE"/>
    <w:rsid w:val="00A56A94"/>
    <w:rsid w:val="00A609BF"/>
    <w:rsid w:val="00A61517"/>
    <w:rsid w:val="00A616A5"/>
    <w:rsid w:val="00A62880"/>
    <w:rsid w:val="00A6346D"/>
    <w:rsid w:val="00A636C7"/>
    <w:rsid w:val="00A649E2"/>
    <w:rsid w:val="00A65D18"/>
    <w:rsid w:val="00A65E0C"/>
    <w:rsid w:val="00A662A9"/>
    <w:rsid w:val="00A66784"/>
    <w:rsid w:val="00A66F3A"/>
    <w:rsid w:val="00A6785A"/>
    <w:rsid w:val="00A67BC8"/>
    <w:rsid w:val="00A67E5E"/>
    <w:rsid w:val="00A7035F"/>
    <w:rsid w:val="00A70DBA"/>
    <w:rsid w:val="00A7232A"/>
    <w:rsid w:val="00A72B8A"/>
    <w:rsid w:val="00A72DB3"/>
    <w:rsid w:val="00A745B2"/>
    <w:rsid w:val="00A75DAC"/>
    <w:rsid w:val="00A8538D"/>
    <w:rsid w:val="00A86DBF"/>
    <w:rsid w:val="00A90229"/>
    <w:rsid w:val="00A90E83"/>
    <w:rsid w:val="00A9148F"/>
    <w:rsid w:val="00A91E1D"/>
    <w:rsid w:val="00A92CED"/>
    <w:rsid w:val="00A944DE"/>
    <w:rsid w:val="00A95599"/>
    <w:rsid w:val="00A95AFA"/>
    <w:rsid w:val="00A96B2B"/>
    <w:rsid w:val="00A979DA"/>
    <w:rsid w:val="00AA1C58"/>
    <w:rsid w:val="00AA26E1"/>
    <w:rsid w:val="00AA2837"/>
    <w:rsid w:val="00AA555D"/>
    <w:rsid w:val="00AA5FF5"/>
    <w:rsid w:val="00AA65EA"/>
    <w:rsid w:val="00AA668D"/>
    <w:rsid w:val="00AA6BF4"/>
    <w:rsid w:val="00AA6DED"/>
    <w:rsid w:val="00AB0E87"/>
    <w:rsid w:val="00AB3B6E"/>
    <w:rsid w:val="00AB3F1E"/>
    <w:rsid w:val="00AB437B"/>
    <w:rsid w:val="00AB5774"/>
    <w:rsid w:val="00AB5ACD"/>
    <w:rsid w:val="00AB6229"/>
    <w:rsid w:val="00AB781A"/>
    <w:rsid w:val="00AC0DDA"/>
    <w:rsid w:val="00AC1DA9"/>
    <w:rsid w:val="00AC2BC6"/>
    <w:rsid w:val="00AC2DCA"/>
    <w:rsid w:val="00AC2E70"/>
    <w:rsid w:val="00AC454F"/>
    <w:rsid w:val="00AC4AE5"/>
    <w:rsid w:val="00AC5B09"/>
    <w:rsid w:val="00AC6C7C"/>
    <w:rsid w:val="00AC6D2C"/>
    <w:rsid w:val="00AC7BA9"/>
    <w:rsid w:val="00AC7E36"/>
    <w:rsid w:val="00AD1EBA"/>
    <w:rsid w:val="00AD4533"/>
    <w:rsid w:val="00AD54DA"/>
    <w:rsid w:val="00AD5ACE"/>
    <w:rsid w:val="00AD66DB"/>
    <w:rsid w:val="00AD66F0"/>
    <w:rsid w:val="00AE004B"/>
    <w:rsid w:val="00AE031E"/>
    <w:rsid w:val="00AE0373"/>
    <w:rsid w:val="00AE11FF"/>
    <w:rsid w:val="00AE166D"/>
    <w:rsid w:val="00AE1F35"/>
    <w:rsid w:val="00AE38FD"/>
    <w:rsid w:val="00AE3EC9"/>
    <w:rsid w:val="00AE3F3E"/>
    <w:rsid w:val="00AE4517"/>
    <w:rsid w:val="00AE462B"/>
    <w:rsid w:val="00AE57D0"/>
    <w:rsid w:val="00AE5841"/>
    <w:rsid w:val="00AE77B5"/>
    <w:rsid w:val="00AF27BC"/>
    <w:rsid w:val="00AF29E2"/>
    <w:rsid w:val="00AF2DBE"/>
    <w:rsid w:val="00AF323B"/>
    <w:rsid w:val="00AF40D2"/>
    <w:rsid w:val="00AF4DF9"/>
    <w:rsid w:val="00AF511F"/>
    <w:rsid w:val="00AF55CA"/>
    <w:rsid w:val="00AF566B"/>
    <w:rsid w:val="00AF5FB9"/>
    <w:rsid w:val="00AF5FFC"/>
    <w:rsid w:val="00AF65D9"/>
    <w:rsid w:val="00AF6AC7"/>
    <w:rsid w:val="00AF7247"/>
    <w:rsid w:val="00AF7981"/>
    <w:rsid w:val="00B01BC9"/>
    <w:rsid w:val="00B0325E"/>
    <w:rsid w:val="00B039AA"/>
    <w:rsid w:val="00B043B7"/>
    <w:rsid w:val="00B0497B"/>
    <w:rsid w:val="00B04AB8"/>
    <w:rsid w:val="00B05BF9"/>
    <w:rsid w:val="00B06212"/>
    <w:rsid w:val="00B065AF"/>
    <w:rsid w:val="00B10F83"/>
    <w:rsid w:val="00B10FC0"/>
    <w:rsid w:val="00B1166A"/>
    <w:rsid w:val="00B13A60"/>
    <w:rsid w:val="00B14019"/>
    <w:rsid w:val="00B14A77"/>
    <w:rsid w:val="00B158BF"/>
    <w:rsid w:val="00B1644A"/>
    <w:rsid w:val="00B1711B"/>
    <w:rsid w:val="00B176BB"/>
    <w:rsid w:val="00B17CEC"/>
    <w:rsid w:val="00B211E3"/>
    <w:rsid w:val="00B2195D"/>
    <w:rsid w:val="00B21BF9"/>
    <w:rsid w:val="00B22A35"/>
    <w:rsid w:val="00B22C3D"/>
    <w:rsid w:val="00B230D4"/>
    <w:rsid w:val="00B23349"/>
    <w:rsid w:val="00B2518F"/>
    <w:rsid w:val="00B2614C"/>
    <w:rsid w:val="00B2619A"/>
    <w:rsid w:val="00B26FF6"/>
    <w:rsid w:val="00B27536"/>
    <w:rsid w:val="00B27C23"/>
    <w:rsid w:val="00B31F36"/>
    <w:rsid w:val="00B323A8"/>
    <w:rsid w:val="00B33A82"/>
    <w:rsid w:val="00B350F4"/>
    <w:rsid w:val="00B35CD8"/>
    <w:rsid w:val="00B37326"/>
    <w:rsid w:val="00B3752E"/>
    <w:rsid w:val="00B37D02"/>
    <w:rsid w:val="00B4062D"/>
    <w:rsid w:val="00B41144"/>
    <w:rsid w:val="00B41784"/>
    <w:rsid w:val="00B4197D"/>
    <w:rsid w:val="00B42330"/>
    <w:rsid w:val="00B4388E"/>
    <w:rsid w:val="00B43E76"/>
    <w:rsid w:val="00B4540E"/>
    <w:rsid w:val="00B45621"/>
    <w:rsid w:val="00B456C7"/>
    <w:rsid w:val="00B46350"/>
    <w:rsid w:val="00B464A8"/>
    <w:rsid w:val="00B46789"/>
    <w:rsid w:val="00B4714A"/>
    <w:rsid w:val="00B50642"/>
    <w:rsid w:val="00B5077A"/>
    <w:rsid w:val="00B50EF8"/>
    <w:rsid w:val="00B527ED"/>
    <w:rsid w:val="00B553C3"/>
    <w:rsid w:val="00B556C6"/>
    <w:rsid w:val="00B557EA"/>
    <w:rsid w:val="00B566FA"/>
    <w:rsid w:val="00B56733"/>
    <w:rsid w:val="00B5674C"/>
    <w:rsid w:val="00B569A1"/>
    <w:rsid w:val="00B56DC1"/>
    <w:rsid w:val="00B57D5C"/>
    <w:rsid w:val="00B610D7"/>
    <w:rsid w:val="00B6186A"/>
    <w:rsid w:val="00B642BB"/>
    <w:rsid w:val="00B6496C"/>
    <w:rsid w:val="00B65C3D"/>
    <w:rsid w:val="00B675CF"/>
    <w:rsid w:val="00B70237"/>
    <w:rsid w:val="00B71565"/>
    <w:rsid w:val="00B71AEE"/>
    <w:rsid w:val="00B73256"/>
    <w:rsid w:val="00B73F0F"/>
    <w:rsid w:val="00B741CE"/>
    <w:rsid w:val="00B74570"/>
    <w:rsid w:val="00B750A8"/>
    <w:rsid w:val="00B76220"/>
    <w:rsid w:val="00B76483"/>
    <w:rsid w:val="00B765B5"/>
    <w:rsid w:val="00B76B3F"/>
    <w:rsid w:val="00B77143"/>
    <w:rsid w:val="00B77711"/>
    <w:rsid w:val="00B80527"/>
    <w:rsid w:val="00B80767"/>
    <w:rsid w:val="00B81446"/>
    <w:rsid w:val="00B815FF"/>
    <w:rsid w:val="00B82068"/>
    <w:rsid w:val="00B82ACF"/>
    <w:rsid w:val="00B82DF1"/>
    <w:rsid w:val="00B83953"/>
    <w:rsid w:val="00B843DA"/>
    <w:rsid w:val="00B865EB"/>
    <w:rsid w:val="00B86DE1"/>
    <w:rsid w:val="00B87D7D"/>
    <w:rsid w:val="00B91EE6"/>
    <w:rsid w:val="00B92AF8"/>
    <w:rsid w:val="00B92C7A"/>
    <w:rsid w:val="00B94464"/>
    <w:rsid w:val="00B949B5"/>
    <w:rsid w:val="00B966BE"/>
    <w:rsid w:val="00BA1A72"/>
    <w:rsid w:val="00BA2CA6"/>
    <w:rsid w:val="00BA3F33"/>
    <w:rsid w:val="00BA4FDB"/>
    <w:rsid w:val="00BA6123"/>
    <w:rsid w:val="00BA6782"/>
    <w:rsid w:val="00BA6D71"/>
    <w:rsid w:val="00BB0046"/>
    <w:rsid w:val="00BB0772"/>
    <w:rsid w:val="00BB09B8"/>
    <w:rsid w:val="00BB1B61"/>
    <w:rsid w:val="00BB2254"/>
    <w:rsid w:val="00BB5F68"/>
    <w:rsid w:val="00BB6602"/>
    <w:rsid w:val="00BB7263"/>
    <w:rsid w:val="00BB73F6"/>
    <w:rsid w:val="00BB7438"/>
    <w:rsid w:val="00BC0EE2"/>
    <w:rsid w:val="00BC2029"/>
    <w:rsid w:val="00BC2BCD"/>
    <w:rsid w:val="00BC31A2"/>
    <w:rsid w:val="00BC6151"/>
    <w:rsid w:val="00BC63DD"/>
    <w:rsid w:val="00BD221E"/>
    <w:rsid w:val="00BD25FB"/>
    <w:rsid w:val="00BD2E1B"/>
    <w:rsid w:val="00BD2F78"/>
    <w:rsid w:val="00BD6231"/>
    <w:rsid w:val="00BD6279"/>
    <w:rsid w:val="00BD68FD"/>
    <w:rsid w:val="00BD6EBA"/>
    <w:rsid w:val="00BE1A42"/>
    <w:rsid w:val="00BE313A"/>
    <w:rsid w:val="00BE317E"/>
    <w:rsid w:val="00BE3388"/>
    <w:rsid w:val="00BE3D39"/>
    <w:rsid w:val="00BE5DDB"/>
    <w:rsid w:val="00BE755D"/>
    <w:rsid w:val="00BF07B0"/>
    <w:rsid w:val="00BF0B97"/>
    <w:rsid w:val="00BF0D82"/>
    <w:rsid w:val="00BF0E36"/>
    <w:rsid w:val="00BF4FD3"/>
    <w:rsid w:val="00BF5254"/>
    <w:rsid w:val="00BF58EC"/>
    <w:rsid w:val="00BF5BF5"/>
    <w:rsid w:val="00BF6378"/>
    <w:rsid w:val="00BF67FC"/>
    <w:rsid w:val="00BF797E"/>
    <w:rsid w:val="00BF7B55"/>
    <w:rsid w:val="00C00D85"/>
    <w:rsid w:val="00C010AE"/>
    <w:rsid w:val="00C05BB1"/>
    <w:rsid w:val="00C06981"/>
    <w:rsid w:val="00C0721D"/>
    <w:rsid w:val="00C07493"/>
    <w:rsid w:val="00C11058"/>
    <w:rsid w:val="00C119E2"/>
    <w:rsid w:val="00C12EBB"/>
    <w:rsid w:val="00C1378D"/>
    <w:rsid w:val="00C146D9"/>
    <w:rsid w:val="00C154DD"/>
    <w:rsid w:val="00C160B6"/>
    <w:rsid w:val="00C1779A"/>
    <w:rsid w:val="00C20090"/>
    <w:rsid w:val="00C20DC1"/>
    <w:rsid w:val="00C22920"/>
    <w:rsid w:val="00C22B28"/>
    <w:rsid w:val="00C22FB2"/>
    <w:rsid w:val="00C24149"/>
    <w:rsid w:val="00C243EC"/>
    <w:rsid w:val="00C24EA0"/>
    <w:rsid w:val="00C25A8F"/>
    <w:rsid w:val="00C25FC8"/>
    <w:rsid w:val="00C26636"/>
    <w:rsid w:val="00C277A6"/>
    <w:rsid w:val="00C30CFD"/>
    <w:rsid w:val="00C32374"/>
    <w:rsid w:val="00C3284F"/>
    <w:rsid w:val="00C33CE9"/>
    <w:rsid w:val="00C3581A"/>
    <w:rsid w:val="00C35D35"/>
    <w:rsid w:val="00C362CC"/>
    <w:rsid w:val="00C36911"/>
    <w:rsid w:val="00C36E00"/>
    <w:rsid w:val="00C37FD1"/>
    <w:rsid w:val="00C4121C"/>
    <w:rsid w:val="00C415D3"/>
    <w:rsid w:val="00C41F28"/>
    <w:rsid w:val="00C42B88"/>
    <w:rsid w:val="00C42BDB"/>
    <w:rsid w:val="00C43986"/>
    <w:rsid w:val="00C4411D"/>
    <w:rsid w:val="00C44E04"/>
    <w:rsid w:val="00C50B06"/>
    <w:rsid w:val="00C50CFA"/>
    <w:rsid w:val="00C51549"/>
    <w:rsid w:val="00C5225A"/>
    <w:rsid w:val="00C53B57"/>
    <w:rsid w:val="00C554D3"/>
    <w:rsid w:val="00C566EF"/>
    <w:rsid w:val="00C57A2F"/>
    <w:rsid w:val="00C57B5C"/>
    <w:rsid w:val="00C60607"/>
    <w:rsid w:val="00C60DD4"/>
    <w:rsid w:val="00C61540"/>
    <w:rsid w:val="00C6206A"/>
    <w:rsid w:val="00C62BA2"/>
    <w:rsid w:val="00C62D78"/>
    <w:rsid w:val="00C636D7"/>
    <w:rsid w:val="00C6392D"/>
    <w:rsid w:val="00C65BC2"/>
    <w:rsid w:val="00C676DB"/>
    <w:rsid w:val="00C67A42"/>
    <w:rsid w:val="00C70BCC"/>
    <w:rsid w:val="00C7168F"/>
    <w:rsid w:val="00C72ED6"/>
    <w:rsid w:val="00C73490"/>
    <w:rsid w:val="00C73517"/>
    <w:rsid w:val="00C7395B"/>
    <w:rsid w:val="00C73A43"/>
    <w:rsid w:val="00C73E82"/>
    <w:rsid w:val="00C74465"/>
    <w:rsid w:val="00C74470"/>
    <w:rsid w:val="00C74B1D"/>
    <w:rsid w:val="00C74FBD"/>
    <w:rsid w:val="00C75474"/>
    <w:rsid w:val="00C76E60"/>
    <w:rsid w:val="00C7714B"/>
    <w:rsid w:val="00C80BF8"/>
    <w:rsid w:val="00C812A1"/>
    <w:rsid w:val="00C817C4"/>
    <w:rsid w:val="00C82B63"/>
    <w:rsid w:val="00C842B0"/>
    <w:rsid w:val="00C84A3B"/>
    <w:rsid w:val="00C8564A"/>
    <w:rsid w:val="00C85D3A"/>
    <w:rsid w:val="00C868E6"/>
    <w:rsid w:val="00C86C10"/>
    <w:rsid w:val="00C8798A"/>
    <w:rsid w:val="00C87A3E"/>
    <w:rsid w:val="00C90D53"/>
    <w:rsid w:val="00C918A2"/>
    <w:rsid w:val="00C922FF"/>
    <w:rsid w:val="00C923E2"/>
    <w:rsid w:val="00C92802"/>
    <w:rsid w:val="00C93CCB"/>
    <w:rsid w:val="00C93FC6"/>
    <w:rsid w:val="00C94074"/>
    <w:rsid w:val="00CA15DF"/>
    <w:rsid w:val="00CA1E63"/>
    <w:rsid w:val="00CA2D72"/>
    <w:rsid w:val="00CA2DC8"/>
    <w:rsid w:val="00CA3347"/>
    <w:rsid w:val="00CA38AA"/>
    <w:rsid w:val="00CA3978"/>
    <w:rsid w:val="00CA458F"/>
    <w:rsid w:val="00CA59E0"/>
    <w:rsid w:val="00CA6198"/>
    <w:rsid w:val="00CA6242"/>
    <w:rsid w:val="00CA6879"/>
    <w:rsid w:val="00CB0922"/>
    <w:rsid w:val="00CB1091"/>
    <w:rsid w:val="00CB2C08"/>
    <w:rsid w:val="00CB2C37"/>
    <w:rsid w:val="00CB5FB9"/>
    <w:rsid w:val="00CB696E"/>
    <w:rsid w:val="00CB70BC"/>
    <w:rsid w:val="00CC06F8"/>
    <w:rsid w:val="00CC0EEE"/>
    <w:rsid w:val="00CC2853"/>
    <w:rsid w:val="00CC286F"/>
    <w:rsid w:val="00CC3AB0"/>
    <w:rsid w:val="00CC56E0"/>
    <w:rsid w:val="00CC5E18"/>
    <w:rsid w:val="00CC70C2"/>
    <w:rsid w:val="00CD01F2"/>
    <w:rsid w:val="00CD028F"/>
    <w:rsid w:val="00CD05B7"/>
    <w:rsid w:val="00CD0C40"/>
    <w:rsid w:val="00CD2250"/>
    <w:rsid w:val="00CD23BA"/>
    <w:rsid w:val="00CD2A9E"/>
    <w:rsid w:val="00CD3AB4"/>
    <w:rsid w:val="00CD430E"/>
    <w:rsid w:val="00CD4367"/>
    <w:rsid w:val="00CD4741"/>
    <w:rsid w:val="00CD4EFE"/>
    <w:rsid w:val="00CD5229"/>
    <w:rsid w:val="00CD538E"/>
    <w:rsid w:val="00CD6832"/>
    <w:rsid w:val="00CD6DA8"/>
    <w:rsid w:val="00CD7A6F"/>
    <w:rsid w:val="00CD7DDF"/>
    <w:rsid w:val="00CE0865"/>
    <w:rsid w:val="00CE08C8"/>
    <w:rsid w:val="00CE0B2A"/>
    <w:rsid w:val="00CE1689"/>
    <w:rsid w:val="00CE1EA9"/>
    <w:rsid w:val="00CE3007"/>
    <w:rsid w:val="00CE35A1"/>
    <w:rsid w:val="00CE3E84"/>
    <w:rsid w:val="00CE47CD"/>
    <w:rsid w:val="00CE4C11"/>
    <w:rsid w:val="00CE6F1C"/>
    <w:rsid w:val="00CE7CDB"/>
    <w:rsid w:val="00CF0664"/>
    <w:rsid w:val="00CF1011"/>
    <w:rsid w:val="00CF135E"/>
    <w:rsid w:val="00CF1616"/>
    <w:rsid w:val="00CF7344"/>
    <w:rsid w:val="00CF7552"/>
    <w:rsid w:val="00CF7923"/>
    <w:rsid w:val="00CF7E22"/>
    <w:rsid w:val="00CF7E8F"/>
    <w:rsid w:val="00D00095"/>
    <w:rsid w:val="00D0181B"/>
    <w:rsid w:val="00D02374"/>
    <w:rsid w:val="00D023CC"/>
    <w:rsid w:val="00D025F5"/>
    <w:rsid w:val="00D06181"/>
    <w:rsid w:val="00D06D3E"/>
    <w:rsid w:val="00D073A6"/>
    <w:rsid w:val="00D07DE5"/>
    <w:rsid w:val="00D07ED4"/>
    <w:rsid w:val="00D1097B"/>
    <w:rsid w:val="00D10DA1"/>
    <w:rsid w:val="00D11370"/>
    <w:rsid w:val="00D11B64"/>
    <w:rsid w:val="00D1375D"/>
    <w:rsid w:val="00D141A1"/>
    <w:rsid w:val="00D143EF"/>
    <w:rsid w:val="00D1466C"/>
    <w:rsid w:val="00D156B9"/>
    <w:rsid w:val="00D16C94"/>
    <w:rsid w:val="00D173BB"/>
    <w:rsid w:val="00D2092B"/>
    <w:rsid w:val="00D2137B"/>
    <w:rsid w:val="00D2167D"/>
    <w:rsid w:val="00D22BF3"/>
    <w:rsid w:val="00D23739"/>
    <w:rsid w:val="00D2377D"/>
    <w:rsid w:val="00D23C2E"/>
    <w:rsid w:val="00D23EBE"/>
    <w:rsid w:val="00D240AD"/>
    <w:rsid w:val="00D2414F"/>
    <w:rsid w:val="00D2613D"/>
    <w:rsid w:val="00D277BF"/>
    <w:rsid w:val="00D27EC1"/>
    <w:rsid w:val="00D302FE"/>
    <w:rsid w:val="00D307A0"/>
    <w:rsid w:val="00D319C2"/>
    <w:rsid w:val="00D31BF4"/>
    <w:rsid w:val="00D327E0"/>
    <w:rsid w:val="00D328DA"/>
    <w:rsid w:val="00D33972"/>
    <w:rsid w:val="00D3550E"/>
    <w:rsid w:val="00D35A65"/>
    <w:rsid w:val="00D35E2A"/>
    <w:rsid w:val="00D3655B"/>
    <w:rsid w:val="00D3672A"/>
    <w:rsid w:val="00D40524"/>
    <w:rsid w:val="00D406EF"/>
    <w:rsid w:val="00D41593"/>
    <w:rsid w:val="00D41722"/>
    <w:rsid w:val="00D42C7B"/>
    <w:rsid w:val="00D4305B"/>
    <w:rsid w:val="00D43AEB"/>
    <w:rsid w:val="00D45043"/>
    <w:rsid w:val="00D4655D"/>
    <w:rsid w:val="00D51144"/>
    <w:rsid w:val="00D52B14"/>
    <w:rsid w:val="00D52EF0"/>
    <w:rsid w:val="00D53268"/>
    <w:rsid w:val="00D534FE"/>
    <w:rsid w:val="00D5549A"/>
    <w:rsid w:val="00D56CAE"/>
    <w:rsid w:val="00D572EA"/>
    <w:rsid w:val="00D5742D"/>
    <w:rsid w:val="00D57B83"/>
    <w:rsid w:val="00D61034"/>
    <w:rsid w:val="00D61174"/>
    <w:rsid w:val="00D63E46"/>
    <w:rsid w:val="00D63F78"/>
    <w:rsid w:val="00D70DB3"/>
    <w:rsid w:val="00D71218"/>
    <w:rsid w:val="00D71E91"/>
    <w:rsid w:val="00D72526"/>
    <w:rsid w:val="00D72A5A"/>
    <w:rsid w:val="00D72C93"/>
    <w:rsid w:val="00D72FB5"/>
    <w:rsid w:val="00D73138"/>
    <w:rsid w:val="00D7395B"/>
    <w:rsid w:val="00D73BED"/>
    <w:rsid w:val="00D73EED"/>
    <w:rsid w:val="00D7477C"/>
    <w:rsid w:val="00D7522D"/>
    <w:rsid w:val="00D75FC8"/>
    <w:rsid w:val="00D763B3"/>
    <w:rsid w:val="00D7664F"/>
    <w:rsid w:val="00D80070"/>
    <w:rsid w:val="00D803CC"/>
    <w:rsid w:val="00D8052C"/>
    <w:rsid w:val="00D81F8E"/>
    <w:rsid w:val="00D81F99"/>
    <w:rsid w:val="00D820AB"/>
    <w:rsid w:val="00D82958"/>
    <w:rsid w:val="00D83363"/>
    <w:rsid w:val="00D84253"/>
    <w:rsid w:val="00D847E4"/>
    <w:rsid w:val="00D84A15"/>
    <w:rsid w:val="00D85A83"/>
    <w:rsid w:val="00D85B4A"/>
    <w:rsid w:val="00D87881"/>
    <w:rsid w:val="00D927BD"/>
    <w:rsid w:val="00D934FA"/>
    <w:rsid w:val="00D962AF"/>
    <w:rsid w:val="00D979A2"/>
    <w:rsid w:val="00DA283C"/>
    <w:rsid w:val="00DA5ED1"/>
    <w:rsid w:val="00DA6711"/>
    <w:rsid w:val="00DA6CCC"/>
    <w:rsid w:val="00DA6DE0"/>
    <w:rsid w:val="00DA7182"/>
    <w:rsid w:val="00DB1C2E"/>
    <w:rsid w:val="00DB1E35"/>
    <w:rsid w:val="00DB36B8"/>
    <w:rsid w:val="00DB43E2"/>
    <w:rsid w:val="00DB47B9"/>
    <w:rsid w:val="00DB559E"/>
    <w:rsid w:val="00DC079B"/>
    <w:rsid w:val="00DC12C2"/>
    <w:rsid w:val="00DC1669"/>
    <w:rsid w:val="00DC2486"/>
    <w:rsid w:val="00DC27EA"/>
    <w:rsid w:val="00DC2BF5"/>
    <w:rsid w:val="00DC4919"/>
    <w:rsid w:val="00DC4F5E"/>
    <w:rsid w:val="00DC4FF5"/>
    <w:rsid w:val="00DC7042"/>
    <w:rsid w:val="00DC76C3"/>
    <w:rsid w:val="00DC7A45"/>
    <w:rsid w:val="00DD011E"/>
    <w:rsid w:val="00DD2928"/>
    <w:rsid w:val="00DD2ABB"/>
    <w:rsid w:val="00DD2B1E"/>
    <w:rsid w:val="00DD45BD"/>
    <w:rsid w:val="00DD5A49"/>
    <w:rsid w:val="00DD5FEF"/>
    <w:rsid w:val="00DD6BB8"/>
    <w:rsid w:val="00DD7C87"/>
    <w:rsid w:val="00DE142F"/>
    <w:rsid w:val="00DE2EBD"/>
    <w:rsid w:val="00DE44FD"/>
    <w:rsid w:val="00DE45D4"/>
    <w:rsid w:val="00DE465F"/>
    <w:rsid w:val="00DE5C3E"/>
    <w:rsid w:val="00DE6896"/>
    <w:rsid w:val="00DF1006"/>
    <w:rsid w:val="00DF13FE"/>
    <w:rsid w:val="00DF15E7"/>
    <w:rsid w:val="00DF1656"/>
    <w:rsid w:val="00DF184C"/>
    <w:rsid w:val="00DF1FC7"/>
    <w:rsid w:val="00DF2100"/>
    <w:rsid w:val="00DF3304"/>
    <w:rsid w:val="00DF3D8D"/>
    <w:rsid w:val="00DF4329"/>
    <w:rsid w:val="00DF4432"/>
    <w:rsid w:val="00DF49FE"/>
    <w:rsid w:val="00DF594D"/>
    <w:rsid w:val="00DF6888"/>
    <w:rsid w:val="00DF6F8E"/>
    <w:rsid w:val="00E01999"/>
    <w:rsid w:val="00E02850"/>
    <w:rsid w:val="00E03251"/>
    <w:rsid w:val="00E03FE5"/>
    <w:rsid w:val="00E050AA"/>
    <w:rsid w:val="00E054D5"/>
    <w:rsid w:val="00E06299"/>
    <w:rsid w:val="00E06769"/>
    <w:rsid w:val="00E10989"/>
    <w:rsid w:val="00E10A64"/>
    <w:rsid w:val="00E11386"/>
    <w:rsid w:val="00E126E7"/>
    <w:rsid w:val="00E13514"/>
    <w:rsid w:val="00E14EB8"/>
    <w:rsid w:val="00E15CD6"/>
    <w:rsid w:val="00E17531"/>
    <w:rsid w:val="00E17906"/>
    <w:rsid w:val="00E179F1"/>
    <w:rsid w:val="00E17D57"/>
    <w:rsid w:val="00E20395"/>
    <w:rsid w:val="00E20C5A"/>
    <w:rsid w:val="00E21E79"/>
    <w:rsid w:val="00E2221C"/>
    <w:rsid w:val="00E23959"/>
    <w:rsid w:val="00E24BCA"/>
    <w:rsid w:val="00E24D20"/>
    <w:rsid w:val="00E253B8"/>
    <w:rsid w:val="00E25D76"/>
    <w:rsid w:val="00E30DC9"/>
    <w:rsid w:val="00E32522"/>
    <w:rsid w:val="00E330EC"/>
    <w:rsid w:val="00E332D4"/>
    <w:rsid w:val="00E33EC3"/>
    <w:rsid w:val="00E35ACB"/>
    <w:rsid w:val="00E3604C"/>
    <w:rsid w:val="00E373F4"/>
    <w:rsid w:val="00E4025D"/>
    <w:rsid w:val="00E40C6F"/>
    <w:rsid w:val="00E42D57"/>
    <w:rsid w:val="00E433B4"/>
    <w:rsid w:val="00E43BEC"/>
    <w:rsid w:val="00E448FC"/>
    <w:rsid w:val="00E44D49"/>
    <w:rsid w:val="00E45C44"/>
    <w:rsid w:val="00E4634B"/>
    <w:rsid w:val="00E51126"/>
    <w:rsid w:val="00E51444"/>
    <w:rsid w:val="00E53E7C"/>
    <w:rsid w:val="00E5474F"/>
    <w:rsid w:val="00E54C4A"/>
    <w:rsid w:val="00E551B2"/>
    <w:rsid w:val="00E55C0E"/>
    <w:rsid w:val="00E563EF"/>
    <w:rsid w:val="00E57609"/>
    <w:rsid w:val="00E5775F"/>
    <w:rsid w:val="00E577A4"/>
    <w:rsid w:val="00E57A5C"/>
    <w:rsid w:val="00E6077B"/>
    <w:rsid w:val="00E60C50"/>
    <w:rsid w:val="00E60D9A"/>
    <w:rsid w:val="00E61C57"/>
    <w:rsid w:val="00E62354"/>
    <w:rsid w:val="00E635AE"/>
    <w:rsid w:val="00E63B89"/>
    <w:rsid w:val="00E65D97"/>
    <w:rsid w:val="00E7009F"/>
    <w:rsid w:val="00E70737"/>
    <w:rsid w:val="00E7090E"/>
    <w:rsid w:val="00E7216A"/>
    <w:rsid w:val="00E72185"/>
    <w:rsid w:val="00E72227"/>
    <w:rsid w:val="00E72473"/>
    <w:rsid w:val="00E73073"/>
    <w:rsid w:val="00E73C8C"/>
    <w:rsid w:val="00E73EBE"/>
    <w:rsid w:val="00E7487A"/>
    <w:rsid w:val="00E75002"/>
    <w:rsid w:val="00E75BF5"/>
    <w:rsid w:val="00E761D9"/>
    <w:rsid w:val="00E7659F"/>
    <w:rsid w:val="00E8147D"/>
    <w:rsid w:val="00E81792"/>
    <w:rsid w:val="00E81A5F"/>
    <w:rsid w:val="00E8293F"/>
    <w:rsid w:val="00E82C5A"/>
    <w:rsid w:val="00E83BF0"/>
    <w:rsid w:val="00E852E6"/>
    <w:rsid w:val="00E85EE8"/>
    <w:rsid w:val="00E862E0"/>
    <w:rsid w:val="00E867DD"/>
    <w:rsid w:val="00E86BB6"/>
    <w:rsid w:val="00E87AF4"/>
    <w:rsid w:val="00E87C2C"/>
    <w:rsid w:val="00E913ED"/>
    <w:rsid w:val="00E9142C"/>
    <w:rsid w:val="00E91990"/>
    <w:rsid w:val="00E91F17"/>
    <w:rsid w:val="00E92045"/>
    <w:rsid w:val="00E923DF"/>
    <w:rsid w:val="00E92934"/>
    <w:rsid w:val="00E930C4"/>
    <w:rsid w:val="00E93AE7"/>
    <w:rsid w:val="00E9496B"/>
    <w:rsid w:val="00E94AD1"/>
    <w:rsid w:val="00E9563A"/>
    <w:rsid w:val="00E96362"/>
    <w:rsid w:val="00EA0004"/>
    <w:rsid w:val="00EA07FC"/>
    <w:rsid w:val="00EA173C"/>
    <w:rsid w:val="00EA1DF4"/>
    <w:rsid w:val="00EA3047"/>
    <w:rsid w:val="00EA3603"/>
    <w:rsid w:val="00EA4D89"/>
    <w:rsid w:val="00EA5C49"/>
    <w:rsid w:val="00EA61D1"/>
    <w:rsid w:val="00EA6380"/>
    <w:rsid w:val="00EA65FC"/>
    <w:rsid w:val="00EA6A0C"/>
    <w:rsid w:val="00EA6EBD"/>
    <w:rsid w:val="00EA7AB4"/>
    <w:rsid w:val="00EB1311"/>
    <w:rsid w:val="00EB1E5D"/>
    <w:rsid w:val="00EB213E"/>
    <w:rsid w:val="00EB2616"/>
    <w:rsid w:val="00EB333F"/>
    <w:rsid w:val="00EB5BEB"/>
    <w:rsid w:val="00EB7672"/>
    <w:rsid w:val="00EB7C9C"/>
    <w:rsid w:val="00EC0050"/>
    <w:rsid w:val="00EC1557"/>
    <w:rsid w:val="00EC16AA"/>
    <w:rsid w:val="00EC1713"/>
    <w:rsid w:val="00EC1AAC"/>
    <w:rsid w:val="00EC1E8A"/>
    <w:rsid w:val="00EC1EDA"/>
    <w:rsid w:val="00EC2BDA"/>
    <w:rsid w:val="00EC3357"/>
    <w:rsid w:val="00EC36A4"/>
    <w:rsid w:val="00EC4C02"/>
    <w:rsid w:val="00EC52BB"/>
    <w:rsid w:val="00EC6048"/>
    <w:rsid w:val="00EC739D"/>
    <w:rsid w:val="00EC79BF"/>
    <w:rsid w:val="00ED059F"/>
    <w:rsid w:val="00ED3A94"/>
    <w:rsid w:val="00ED4222"/>
    <w:rsid w:val="00ED4954"/>
    <w:rsid w:val="00ED52D0"/>
    <w:rsid w:val="00ED5661"/>
    <w:rsid w:val="00ED5D4E"/>
    <w:rsid w:val="00ED5D58"/>
    <w:rsid w:val="00ED61B3"/>
    <w:rsid w:val="00ED6F81"/>
    <w:rsid w:val="00ED74A2"/>
    <w:rsid w:val="00ED78E1"/>
    <w:rsid w:val="00ED7D96"/>
    <w:rsid w:val="00EE04E1"/>
    <w:rsid w:val="00EE0D26"/>
    <w:rsid w:val="00EE10CB"/>
    <w:rsid w:val="00EE2934"/>
    <w:rsid w:val="00EE3381"/>
    <w:rsid w:val="00EE38F4"/>
    <w:rsid w:val="00EE401D"/>
    <w:rsid w:val="00EE512E"/>
    <w:rsid w:val="00EE600D"/>
    <w:rsid w:val="00EF17DB"/>
    <w:rsid w:val="00EF21BA"/>
    <w:rsid w:val="00EF2A26"/>
    <w:rsid w:val="00EF2E8E"/>
    <w:rsid w:val="00EF3B9F"/>
    <w:rsid w:val="00EF40BB"/>
    <w:rsid w:val="00EF56C5"/>
    <w:rsid w:val="00EF5BBB"/>
    <w:rsid w:val="00EF61C2"/>
    <w:rsid w:val="00F01938"/>
    <w:rsid w:val="00F019BC"/>
    <w:rsid w:val="00F01C10"/>
    <w:rsid w:val="00F02CBE"/>
    <w:rsid w:val="00F04778"/>
    <w:rsid w:val="00F04FFE"/>
    <w:rsid w:val="00F0561B"/>
    <w:rsid w:val="00F10744"/>
    <w:rsid w:val="00F11504"/>
    <w:rsid w:val="00F11EAD"/>
    <w:rsid w:val="00F12068"/>
    <w:rsid w:val="00F12AC6"/>
    <w:rsid w:val="00F1313D"/>
    <w:rsid w:val="00F13306"/>
    <w:rsid w:val="00F13673"/>
    <w:rsid w:val="00F14D44"/>
    <w:rsid w:val="00F150F4"/>
    <w:rsid w:val="00F15D3B"/>
    <w:rsid w:val="00F16AFD"/>
    <w:rsid w:val="00F1706A"/>
    <w:rsid w:val="00F17339"/>
    <w:rsid w:val="00F209C6"/>
    <w:rsid w:val="00F20A32"/>
    <w:rsid w:val="00F21770"/>
    <w:rsid w:val="00F217A4"/>
    <w:rsid w:val="00F21ED9"/>
    <w:rsid w:val="00F22304"/>
    <w:rsid w:val="00F22D32"/>
    <w:rsid w:val="00F22F67"/>
    <w:rsid w:val="00F2357D"/>
    <w:rsid w:val="00F23E67"/>
    <w:rsid w:val="00F24325"/>
    <w:rsid w:val="00F24FA0"/>
    <w:rsid w:val="00F25412"/>
    <w:rsid w:val="00F25775"/>
    <w:rsid w:val="00F26880"/>
    <w:rsid w:val="00F26E86"/>
    <w:rsid w:val="00F27674"/>
    <w:rsid w:val="00F2770C"/>
    <w:rsid w:val="00F308D6"/>
    <w:rsid w:val="00F310B9"/>
    <w:rsid w:val="00F31897"/>
    <w:rsid w:val="00F32F9A"/>
    <w:rsid w:val="00F334D3"/>
    <w:rsid w:val="00F33AE1"/>
    <w:rsid w:val="00F349C3"/>
    <w:rsid w:val="00F356FF"/>
    <w:rsid w:val="00F361D1"/>
    <w:rsid w:val="00F36A62"/>
    <w:rsid w:val="00F374AB"/>
    <w:rsid w:val="00F37732"/>
    <w:rsid w:val="00F37EB3"/>
    <w:rsid w:val="00F40A18"/>
    <w:rsid w:val="00F41907"/>
    <w:rsid w:val="00F41AE1"/>
    <w:rsid w:val="00F41D8A"/>
    <w:rsid w:val="00F42560"/>
    <w:rsid w:val="00F42995"/>
    <w:rsid w:val="00F42AE5"/>
    <w:rsid w:val="00F434DB"/>
    <w:rsid w:val="00F43827"/>
    <w:rsid w:val="00F45041"/>
    <w:rsid w:val="00F45541"/>
    <w:rsid w:val="00F4598E"/>
    <w:rsid w:val="00F462E4"/>
    <w:rsid w:val="00F46750"/>
    <w:rsid w:val="00F473BF"/>
    <w:rsid w:val="00F4789B"/>
    <w:rsid w:val="00F500C3"/>
    <w:rsid w:val="00F50130"/>
    <w:rsid w:val="00F50C26"/>
    <w:rsid w:val="00F50D18"/>
    <w:rsid w:val="00F51A97"/>
    <w:rsid w:val="00F527C8"/>
    <w:rsid w:val="00F52E02"/>
    <w:rsid w:val="00F53097"/>
    <w:rsid w:val="00F533D9"/>
    <w:rsid w:val="00F54847"/>
    <w:rsid w:val="00F56311"/>
    <w:rsid w:val="00F616B3"/>
    <w:rsid w:val="00F61A61"/>
    <w:rsid w:val="00F6204E"/>
    <w:rsid w:val="00F62081"/>
    <w:rsid w:val="00F62531"/>
    <w:rsid w:val="00F63DF5"/>
    <w:rsid w:val="00F64221"/>
    <w:rsid w:val="00F64F29"/>
    <w:rsid w:val="00F650D3"/>
    <w:rsid w:val="00F65889"/>
    <w:rsid w:val="00F659CB"/>
    <w:rsid w:val="00F705FA"/>
    <w:rsid w:val="00F72B33"/>
    <w:rsid w:val="00F77854"/>
    <w:rsid w:val="00F77B6B"/>
    <w:rsid w:val="00F8152E"/>
    <w:rsid w:val="00F81EA0"/>
    <w:rsid w:val="00F8478B"/>
    <w:rsid w:val="00F848C9"/>
    <w:rsid w:val="00F85749"/>
    <w:rsid w:val="00F8588B"/>
    <w:rsid w:val="00F85DBA"/>
    <w:rsid w:val="00F864A7"/>
    <w:rsid w:val="00F867BA"/>
    <w:rsid w:val="00F91C0F"/>
    <w:rsid w:val="00F9237C"/>
    <w:rsid w:val="00F92690"/>
    <w:rsid w:val="00F9342D"/>
    <w:rsid w:val="00F955C5"/>
    <w:rsid w:val="00F97346"/>
    <w:rsid w:val="00F97CA5"/>
    <w:rsid w:val="00FA1228"/>
    <w:rsid w:val="00FA1B9E"/>
    <w:rsid w:val="00FA421B"/>
    <w:rsid w:val="00FA4402"/>
    <w:rsid w:val="00FA6852"/>
    <w:rsid w:val="00FA6CDB"/>
    <w:rsid w:val="00FA6D66"/>
    <w:rsid w:val="00FB1047"/>
    <w:rsid w:val="00FB1678"/>
    <w:rsid w:val="00FB1A2B"/>
    <w:rsid w:val="00FB1E44"/>
    <w:rsid w:val="00FB2080"/>
    <w:rsid w:val="00FB2263"/>
    <w:rsid w:val="00FB4616"/>
    <w:rsid w:val="00FB5839"/>
    <w:rsid w:val="00FB5CB3"/>
    <w:rsid w:val="00FB77FD"/>
    <w:rsid w:val="00FB7E08"/>
    <w:rsid w:val="00FC0381"/>
    <w:rsid w:val="00FC0A48"/>
    <w:rsid w:val="00FC13B0"/>
    <w:rsid w:val="00FC3516"/>
    <w:rsid w:val="00FC3732"/>
    <w:rsid w:val="00FC3D0F"/>
    <w:rsid w:val="00FC57A9"/>
    <w:rsid w:val="00FC61CF"/>
    <w:rsid w:val="00FC6E19"/>
    <w:rsid w:val="00FC73BE"/>
    <w:rsid w:val="00FC7A3D"/>
    <w:rsid w:val="00FD0897"/>
    <w:rsid w:val="00FD1249"/>
    <w:rsid w:val="00FD26B8"/>
    <w:rsid w:val="00FD3061"/>
    <w:rsid w:val="00FD3169"/>
    <w:rsid w:val="00FD4023"/>
    <w:rsid w:val="00FD46E2"/>
    <w:rsid w:val="00FD5B6B"/>
    <w:rsid w:val="00FD6898"/>
    <w:rsid w:val="00FE0BE4"/>
    <w:rsid w:val="00FE129D"/>
    <w:rsid w:val="00FE1B7B"/>
    <w:rsid w:val="00FE37ED"/>
    <w:rsid w:val="00FE5F09"/>
    <w:rsid w:val="00FE67AA"/>
    <w:rsid w:val="00FE7D69"/>
    <w:rsid w:val="00FE7E71"/>
    <w:rsid w:val="00FF0297"/>
    <w:rsid w:val="00FF252B"/>
    <w:rsid w:val="00FF2721"/>
    <w:rsid w:val="00FF2E8E"/>
    <w:rsid w:val="00FF407D"/>
    <w:rsid w:val="00FF4F00"/>
    <w:rsid w:val="00FF52A9"/>
    <w:rsid w:val="00FF5E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07A0"/>
    <w:rPr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307A0"/>
    <w:pPr>
      <w:ind w:left="708"/>
    </w:pPr>
    <w:rPr>
      <w:rFonts w:ascii="MS Sans Serif" w:hAnsi="MS Sans Serif"/>
      <w:sz w:val="20"/>
      <w:szCs w:val="20"/>
      <w:lang w:val="en-US"/>
    </w:rPr>
  </w:style>
  <w:style w:type="paragraph" w:styleId="a4">
    <w:name w:val="Plain Text"/>
    <w:basedOn w:val="a"/>
    <w:link w:val="a5"/>
    <w:rsid w:val="00E02850"/>
    <w:rPr>
      <w:rFonts w:ascii="Courier New" w:hAnsi="Courier New" w:cs="Courier New"/>
      <w:sz w:val="20"/>
      <w:szCs w:val="20"/>
    </w:rPr>
  </w:style>
  <w:style w:type="character" w:customStyle="1" w:styleId="a5">
    <w:name w:val="Текст Знак"/>
    <w:basedOn w:val="a0"/>
    <w:link w:val="a4"/>
    <w:rsid w:val="00E02850"/>
    <w:rPr>
      <w:rFonts w:ascii="Courier New" w:hAnsi="Courier New" w:cs="Courier New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07A0"/>
    <w:rPr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307A0"/>
    <w:pPr>
      <w:ind w:left="708"/>
    </w:pPr>
    <w:rPr>
      <w:rFonts w:ascii="MS Sans Serif" w:hAnsi="MS Sans Serif"/>
      <w:sz w:val="20"/>
      <w:szCs w:val="20"/>
      <w:lang w:val="en-US"/>
    </w:rPr>
  </w:style>
  <w:style w:type="paragraph" w:styleId="a4">
    <w:name w:val="Plain Text"/>
    <w:basedOn w:val="a"/>
    <w:link w:val="a5"/>
    <w:rsid w:val="00E02850"/>
    <w:rPr>
      <w:rFonts w:ascii="Courier New" w:hAnsi="Courier New" w:cs="Courier New"/>
      <w:sz w:val="20"/>
      <w:szCs w:val="20"/>
    </w:rPr>
  </w:style>
  <w:style w:type="character" w:customStyle="1" w:styleId="a5">
    <w:name w:val="Текст Знак"/>
    <w:basedOn w:val="a0"/>
    <w:link w:val="a4"/>
    <w:rsid w:val="00E02850"/>
    <w:rPr>
      <w:rFonts w:ascii="Courier New" w:hAnsi="Courier New" w:cs="Courier New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25FF6D-3370-4519-BE83-61D5869559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830</TotalTime>
  <Pages>4</Pages>
  <Words>1754</Words>
  <Characters>10004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obile</Company>
  <LinksUpToDate>false</LinksUpToDate>
  <CharactersWithSpaces>117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comp</cp:lastModifiedBy>
  <cp:revision>12</cp:revision>
  <dcterms:created xsi:type="dcterms:W3CDTF">2019-05-16T16:54:00Z</dcterms:created>
  <dcterms:modified xsi:type="dcterms:W3CDTF">2019-05-22T1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